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CB82DA" w14:textId="77777777" w:rsidR="00EF664B" w:rsidRPr="0056644B" w:rsidRDefault="00B92D77" w:rsidP="00EF664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B92D77">
        <w:rPr>
          <w:b/>
          <w:i/>
          <w:color w:val="FF0000"/>
          <w:sz w:val="44"/>
          <w:szCs w:val="40"/>
        </w:rPr>
        <w:t>Solution</w:t>
      </w:r>
      <w:r w:rsidR="00EF664B">
        <w:tab/>
      </w:r>
      <w:r w:rsidR="00EF664B" w:rsidRPr="00805DE6">
        <w:rPr>
          <w:b/>
          <w:i/>
          <w:color w:val="0000CC"/>
          <w:sz w:val="28"/>
          <w:szCs w:val="36"/>
        </w:rPr>
        <w:t>Section</w:t>
      </w:r>
      <w:r w:rsidR="00EF664B" w:rsidRPr="00805DE6">
        <w:rPr>
          <w:b/>
          <w:color w:val="0000CC"/>
          <w:sz w:val="28"/>
          <w:szCs w:val="36"/>
        </w:rPr>
        <w:t xml:space="preserve"> </w:t>
      </w:r>
      <w:r w:rsidR="00EF664B" w:rsidRPr="00805DE6">
        <w:rPr>
          <w:b/>
          <w:color w:val="0000CC"/>
          <w:sz w:val="32"/>
          <w:szCs w:val="36"/>
        </w:rPr>
        <w:t>4.</w:t>
      </w:r>
      <w:r w:rsidR="00166454" w:rsidRPr="00805DE6">
        <w:rPr>
          <w:b/>
          <w:color w:val="0000CC"/>
          <w:sz w:val="32"/>
          <w:szCs w:val="36"/>
        </w:rPr>
        <w:t>2</w:t>
      </w:r>
      <w:r w:rsidR="00EF664B" w:rsidRPr="00805DE6">
        <w:rPr>
          <w:b/>
          <w:color w:val="0000CC"/>
          <w:sz w:val="32"/>
          <w:szCs w:val="36"/>
        </w:rPr>
        <w:t xml:space="preserve"> – </w:t>
      </w:r>
      <w:r w:rsidR="00805DE6" w:rsidRPr="00FC537E">
        <w:rPr>
          <w:b/>
          <w:color w:val="0000CC"/>
          <w:sz w:val="32"/>
          <w:szCs w:val="36"/>
        </w:rPr>
        <w:t>Area under Curves</w:t>
      </w:r>
    </w:p>
    <w:p w14:paraId="25679933" w14:textId="77777777" w:rsidR="00B92D77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14:paraId="126CEF41" w14:textId="77777777" w:rsidR="00704884" w:rsidRDefault="00CC4C39" w:rsidP="00D14BCC">
      <w:r>
        <w:t>Use finite approximations to estimate the area under the graph of the function using</w:t>
      </w:r>
    </w:p>
    <w:p w14:paraId="78234D27" w14:textId="77777777" w:rsidR="00EF664B" w:rsidRDefault="00A60C70" w:rsidP="00704884">
      <w:pPr>
        <w:ind w:left="1440"/>
      </w:pPr>
      <w:r w:rsidRPr="00A60C70">
        <w:rPr>
          <w:position w:val="-18"/>
        </w:rPr>
        <w:object w:dxaOrig="3960" w:dyaOrig="480" w14:anchorId="17AFFA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24pt" o:ole="">
            <v:imagedata r:id="rId8" o:title=""/>
          </v:shape>
          <o:OLEObject Type="Embed" ProgID="Equation.DSMT4" ShapeID="_x0000_i1025" DrawAspect="Content" ObjectID="_1650394318" r:id="rId9"/>
        </w:object>
      </w:r>
    </w:p>
    <w:p w14:paraId="7D53C860" w14:textId="77777777" w:rsidR="00CC4C39" w:rsidRDefault="00CC4C39" w:rsidP="00012731">
      <w:pPr>
        <w:pStyle w:val="ListParagraph"/>
        <w:numPr>
          <w:ilvl w:val="0"/>
          <w:numId w:val="1"/>
        </w:numPr>
      </w:pPr>
      <w:r>
        <w:t>A lower sum with two rectangles of equal width</w:t>
      </w:r>
    </w:p>
    <w:p w14:paraId="123B0AC8" w14:textId="77777777" w:rsidR="00CC4C39" w:rsidRDefault="00CC4C39" w:rsidP="00012731">
      <w:pPr>
        <w:pStyle w:val="ListParagraph"/>
        <w:numPr>
          <w:ilvl w:val="0"/>
          <w:numId w:val="1"/>
        </w:numPr>
      </w:pPr>
      <w:r>
        <w:t>A lower sum with four rectangles of equal width</w:t>
      </w:r>
    </w:p>
    <w:p w14:paraId="7E195087" w14:textId="77777777" w:rsidR="00CC4C39" w:rsidRDefault="00CC4C39" w:rsidP="00012731">
      <w:pPr>
        <w:pStyle w:val="ListParagraph"/>
        <w:numPr>
          <w:ilvl w:val="0"/>
          <w:numId w:val="1"/>
        </w:numPr>
      </w:pPr>
      <w:r>
        <w:t>A upper sum with two rectangles of equal width</w:t>
      </w:r>
    </w:p>
    <w:p w14:paraId="2C333BE3" w14:textId="77777777" w:rsidR="00CC4C39" w:rsidRDefault="00CC4C39" w:rsidP="00012731">
      <w:pPr>
        <w:pStyle w:val="ListParagraph"/>
        <w:numPr>
          <w:ilvl w:val="0"/>
          <w:numId w:val="1"/>
        </w:numPr>
        <w:spacing w:after="0"/>
      </w:pPr>
      <w:r>
        <w:t>A upper sum with four rectangles of equal width</w:t>
      </w:r>
    </w:p>
    <w:p w14:paraId="448D3C38" w14:textId="77777777" w:rsidR="00D14BCC" w:rsidRPr="00863991" w:rsidRDefault="00863991" w:rsidP="00977EFB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794C187E" w14:textId="77777777" w:rsidR="00D14BCC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51EC003" wp14:editId="17B90E21">
            <wp:simplePos x="0" y="0"/>
            <wp:positionH relativeFrom="column">
              <wp:posOffset>4046220</wp:posOffset>
            </wp:positionH>
            <wp:positionV relativeFrom="paragraph">
              <wp:posOffset>51435</wp:posOffset>
            </wp:positionV>
            <wp:extent cx="1573210" cy="1554480"/>
            <wp:effectExtent l="0" t="0" r="8255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321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99B" w:rsidRPr="0030399B">
        <w:t xml:space="preserve">Using 2 </w:t>
      </w:r>
      <w:r w:rsidR="002A0A28">
        <w:t>lower</w:t>
      </w:r>
      <w:r w:rsidR="002A0A28" w:rsidRPr="0030399B">
        <w:t xml:space="preserve"> </w:t>
      </w:r>
      <w:r w:rsidR="0030399B" w:rsidRPr="0030399B">
        <w:t>rectangles:</w:t>
      </w:r>
      <w:r w:rsidR="0030399B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 w14:anchorId="315FD611">
          <v:shape id="_x0000_i1026" type="#_x0000_t75" style="width:69.65pt;height:26.35pt" o:ole="">
            <v:imagedata r:id="rId11" o:title=""/>
          </v:shape>
          <o:OLEObject Type="Embed" ProgID="Equation.DSMT4" ShapeID="_x0000_i1026" DrawAspect="Content" ObjectID="_1650394319" r:id="rId12"/>
        </w:object>
      </w:r>
    </w:p>
    <w:p w14:paraId="7754860B" w14:textId="77777777" w:rsidR="009A43B8" w:rsidRDefault="00A60C70" w:rsidP="00977EFB">
      <w:pPr>
        <w:ind w:left="720"/>
        <w:rPr>
          <w:position w:val="-20"/>
        </w:rPr>
      </w:pPr>
      <w:r w:rsidRPr="00A60C70">
        <w:rPr>
          <w:position w:val="-22"/>
        </w:rPr>
        <w:object w:dxaOrig="2439" w:dyaOrig="560" w14:anchorId="44A407FE">
          <v:shape id="_x0000_i1027" type="#_x0000_t75" style="width:122.35pt;height:27.65pt" o:ole="">
            <v:imagedata r:id="rId13" o:title=""/>
          </v:shape>
          <o:OLEObject Type="Embed" ProgID="Equation.DSMT4" ShapeID="_x0000_i1027" DrawAspect="Content" ObjectID="_1650394320" r:id="rId14"/>
        </w:object>
      </w:r>
    </w:p>
    <w:p w14:paraId="00A73FF9" w14:textId="77777777" w:rsidR="00136855" w:rsidRDefault="00136855" w:rsidP="00977EFB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1900" w:dyaOrig="400" w14:anchorId="63D36F7E">
          <v:shape id="_x0000_i1028" type="#_x0000_t75" style="width:95.35pt;height:20.35pt" o:ole="">
            <v:imagedata r:id="rId15" o:title=""/>
          </v:shape>
          <o:OLEObject Type="Embed" ProgID="Equation.DSMT4" ShapeID="_x0000_i1028" DrawAspect="Content" ObjectID="_1650394321" r:id="rId16"/>
        </w:object>
      </w:r>
    </w:p>
    <w:p w14:paraId="2B4DDD32" w14:textId="77777777" w:rsidR="00136855" w:rsidRDefault="00136855" w:rsidP="00977EFB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2"/>
        </w:rPr>
        <w:object w:dxaOrig="1219" w:dyaOrig="560" w14:anchorId="416914E8">
          <v:shape id="_x0000_i1029" type="#_x0000_t75" style="width:60.65pt;height:27.65pt" o:ole="">
            <v:imagedata r:id="rId17" o:title=""/>
          </v:shape>
          <o:OLEObject Type="Embed" ProgID="Equation.DSMT4" ShapeID="_x0000_i1029" DrawAspect="Content" ObjectID="_1650394322" r:id="rId18"/>
        </w:object>
      </w:r>
    </w:p>
    <w:p w14:paraId="652B814F" w14:textId="77777777" w:rsidR="00136855" w:rsidRDefault="00F30A70" w:rsidP="00EE118B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753E3D7" wp14:editId="6858ADF5">
            <wp:simplePos x="0" y="0"/>
            <wp:positionH relativeFrom="column">
              <wp:posOffset>4046220</wp:posOffset>
            </wp:positionH>
            <wp:positionV relativeFrom="paragraph">
              <wp:posOffset>293370</wp:posOffset>
            </wp:positionV>
            <wp:extent cx="1572260" cy="1554480"/>
            <wp:effectExtent l="0" t="0" r="8890" b="7620"/>
            <wp:wrapSquare wrapText="bothSides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6855">
        <w:rPr>
          <w:position w:val="-20"/>
        </w:rPr>
        <w:tab/>
      </w:r>
      <w:r w:rsidR="00B81993" w:rsidRPr="00A60C70">
        <w:rPr>
          <w:position w:val="-26"/>
        </w:rPr>
        <w:object w:dxaOrig="680" w:dyaOrig="580" w14:anchorId="2D167DC6">
          <v:shape id="_x0000_i1030" type="#_x0000_t75" style="width:33.65pt;height:29.35pt" o:ole="">
            <v:imagedata r:id="rId20" o:title=""/>
          </v:shape>
          <o:OLEObject Type="Embed" ProgID="Equation.DSMT4" ShapeID="_x0000_i1030" DrawAspect="Content" ObjectID="_1650394323" r:id="rId21"/>
        </w:object>
      </w:r>
    </w:p>
    <w:p w14:paraId="510C973E" w14:textId="77777777" w:rsidR="002A0A28" w:rsidRPr="0030399B" w:rsidRDefault="002A0A28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 w14:anchorId="52E3F2BD">
          <v:shape id="_x0000_i1031" type="#_x0000_t75" style="width:66.65pt;height:26.35pt" o:ole="">
            <v:imagedata r:id="rId22" o:title=""/>
          </v:shape>
          <o:OLEObject Type="Embed" ProgID="Equation.DSMT4" ShapeID="_x0000_i1031" DrawAspect="Content" ObjectID="_1650394324" r:id="rId23"/>
        </w:object>
      </w:r>
    </w:p>
    <w:p w14:paraId="6B12F818" w14:textId="77777777" w:rsidR="00687A2D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3519" w:dyaOrig="400" w14:anchorId="0DE42663">
          <v:shape id="_x0000_i1032" type="#_x0000_t75" style="width:176.35pt;height:20.35pt" o:ole="">
            <v:imagedata r:id="rId24" o:title=""/>
          </v:shape>
          <o:OLEObject Type="Embed" ProgID="Equation.DSMT4" ShapeID="_x0000_i1032" DrawAspect="Content" ObjectID="_1650394325" r:id="rId25"/>
        </w:object>
      </w:r>
    </w:p>
    <w:p w14:paraId="51C49100" w14:textId="77777777" w:rsidR="00687A2D" w:rsidRPr="00687A2D" w:rsidRDefault="00687A2D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939" w:dyaOrig="560" w14:anchorId="04A162C2">
          <v:shape id="_x0000_i1033" type="#_x0000_t75" style="width:96.65pt;height:27.65pt" o:ole="">
            <v:imagedata r:id="rId26" o:title=""/>
          </v:shape>
          <o:OLEObject Type="Embed" ProgID="Equation.DSMT4" ShapeID="_x0000_i1033" DrawAspect="Content" ObjectID="_1650394326" r:id="rId27"/>
        </w:object>
      </w:r>
    </w:p>
    <w:p w14:paraId="7CFB9692" w14:textId="77777777" w:rsidR="002A0A28" w:rsidRDefault="00B81993" w:rsidP="00157606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E566832" wp14:editId="13E81717">
            <wp:simplePos x="0" y="0"/>
            <wp:positionH relativeFrom="column">
              <wp:posOffset>4041564</wp:posOffset>
            </wp:positionH>
            <wp:positionV relativeFrom="paragraph">
              <wp:posOffset>408729</wp:posOffset>
            </wp:positionV>
            <wp:extent cx="1572260" cy="1554480"/>
            <wp:effectExtent l="0" t="0" r="889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7A2D" w:rsidRPr="00687A2D">
        <w:rPr>
          <w:position w:val="-20"/>
        </w:rPr>
        <w:tab/>
      </w:r>
      <w:r w:rsidR="009A6A28" w:rsidRPr="00A60C70">
        <w:rPr>
          <w:position w:val="-26"/>
        </w:rPr>
        <w:object w:dxaOrig="700" w:dyaOrig="580" w14:anchorId="49CA876D">
          <v:shape id="_x0000_i1034" type="#_x0000_t75" style="width:35pt;height:29.35pt" o:ole="">
            <v:imagedata r:id="rId29" o:title=""/>
          </v:shape>
          <o:OLEObject Type="Embed" ProgID="Equation.DSMT4" ShapeID="_x0000_i1034" DrawAspect="Content" ObjectID="_1650394327" r:id="rId30"/>
        </w:object>
      </w:r>
    </w:p>
    <w:p w14:paraId="5ACC5C9E" w14:textId="77777777" w:rsidR="00A36D8D" w:rsidRPr="0030399B" w:rsidRDefault="00A36D8D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 w:rsidRPr="0030399B">
        <w:t xml:space="preserve">Using </w:t>
      </w:r>
      <w:r w:rsidR="00932299">
        <w:t>2</w:t>
      </w:r>
      <w:r>
        <w:t xml:space="preserve"> </w:t>
      </w:r>
      <w:r w:rsidR="00932299">
        <w:t>upp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 w14:anchorId="79BA31AB">
          <v:shape id="_x0000_i1035" type="#_x0000_t75" style="width:69.65pt;height:26.35pt" o:ole="">
            <v:imagedata r:id="rId31" o:title=""/>
          </v:shape>
          <o:OLEObject Type="Embed" ProgID="Equation.DSMT4" ShapeID="_x0000_i1035" DrawAspect="Content" ObjectID="_1650394328" r:id="rId32"/>
        </w:object>
      </w:r>
    </w:p>
    <w:p w14:paraId="6D0A03B8" w14:textId="77777777" w:rsidR="00A36D8D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2079" w:dyaOrig="400" w14:anchorId="77105B7D">
          <v:shape id="_x0000_i1036" type="#_x0000_t75" style="width:104.35pt;height:20.35pt" o:ole="">
            <v:imagedata r:id="rId33" o:title=""/>
          </v:shape>
          <o:OLEObject Type="Embed" ProgID="Equation.DSMT4" ShapeID="_x0000_i1036" DrawAspect="Content" ObjectID="_1650394329" r:id="rId34"/>
        </w:object>
      </w:r>
    </w:p>
    <w:p w14:paraId="343DA062" w14:textId="77777777" w:rsidR="00A36D8D" w:rsidRPr="00687A2D" w:rsidRDefault="00A36D8D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140" w:dyaOrig="560" w14:anchorId="4992B9AE">
          <v:shape id="_x0000_i1037" type="#_x0000_t75" style="width:57pt;height:27.65pt" o:ole="">
            <v:imagedata r:id="rId35" o:title=""/>
          </v:shape>
          <o:OLEObject Type="Embed" ProgID="Equation.DSMT4" ShapeID="_x0000_i1037" DrawAspect="Content" ObjectID="_1650394330" r:id="rId36"/>
        </w:object>
      </w:r>
    </w:p>
    <w:p w14:paraId="3B3E90DD" w14:textId="77777777" w:rsidR="00A36D8D" w:rsidRPr="00687A2D" w:rsidRDefault="00A36D8D" w:rsidP="00157606">
      <w:pPr>
        <w:tabs>
          <w:tab w:val="left" w:pos="990"/>
        </w:tabs>
        <w:spacing w:after="120"/>
        <w:ind w:left="720"/>
        <w:rPr>
          <w:position w:val="-14"/>
        </w:rPr>
      </w:pPr>
      <w:r w:rsidRPr="00687A2D">
        <w:rPr>
          <w:position w:val="-20"/>
        </w:rPr>
        <w:tab/>
      </w:r>
      <w:r w:rsidR="009A6A28" w:rsidRPr="00A60C70">
        <w:rPr>
          <w:position w:val="-26"/>
        </w:rPr>
        <w:object w:dxaOrig="560" w:dyaOrig="580" w14:anchorId="1CEA1803">
          <v:shape id="_x0000_i1038" type="#_x0000_t75" style="width:28.35pt;height:29.35pt" o:ole="">
            <v:imagedata r:id="rId37" o:title=""/>
          </v:shape>
          <o:OLEObject Type="Embed" ProgID="Equation.DSMT4" ShapeID="_x0000_i1038" DrawAspect="Content" ObjectID="_1650394331" r:id="rId38"/>
        </w:object>
      </w:r>
    </w:p>
    <w:p w14:paraId="6A485024" w14:textId="77777777" w:rsidR="00977EFB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BA7EFB9" wp14:editId="54A474BB">
            <wp:simplePos x="0" y="0"/>
            <wp:positionH relativeFrom="column">
              <wp:posOffset>4058285</wp:posOffset>
            </wp:positionH>
            <wp:positionV relativeFrom="paragraph">
              <wp:posOffset>66040</wp:posOffset>
            </wp:positionV>
            <wp:extent cx="1571347" cy="1554480"/>
            <wp:effectExtent l="0" t="0" r="0" b="7620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34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EFB" w:rsidRPr="0030399B">
        <w:t xml:space="preserve">Using </w:t>
      </w:r>
      <w:r w:rsidR="00977EFB">
        <w:t>4 lower</w:t>
      </w:r>
      <w:r w:rsidR="00977EFB" w:rsidRPr="0030399B">
        <w:t xml:space="preserve"> rectangles:</w:t>
      </w:r>
      <w:r w:rsidR="00977EFB"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 w14:anchorId="441F12AF">
          <v:shape id="_x0000_i1039" type="#_x0000_t75" style="width:66.65pt;height:26.35pt" o:ole="">
            <v:imagedata r:id="rId40" o:title=""/>
          </v:shape>
          <o:OLEObject Type="Embed" ProgID="Equation.DSMT4" ShapeID="_x0000_i1039" DrawAspect="Content" ObjectID="_1650394332" r:id="rId41"/>
        </w:object>
      </w:r>
    </w:p>
    <w:p w14:paraId="73375775" w14:textId="77777777" w:rsidR="00977EFB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3480" w:dyaOrig="400" w14:anchorId="771C9ADD">
          <v:shape id="_x0000_i1040" type="#_x0000_t75" style="width:174pt;height:20.35pt" o:ole="">
            <v:imagedata r:id="rId42" o:title=""/>
          </v:shape>
          <o:OLEObject Type="Embed" ProgID="Equation.DSMT4" ShapeID="_x0000_i1040" DrawAspect="Content" ObjectID="_1650394333" r:id="rId43"/>
        </w:object>
      </w:r>
    </w:p>
    <w:p w14:paraId="2D23104D" w14:textId="77777777" w:rsidR="00977EFB" w:rsidRPr="00687A2D" w:rsidRDefault="00977EFB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880" w:dyaOrig="560" w14:anchorId="1F6E0194">
          <v:shape id="_x0000_i1041" type="#_x0000_t75" style="width:93.65pt;height:27.65pt" o:ole="">
            <v:imagedata r:id="rId44" o:title=""/>
          </v:shape>
          <o:OLEObject Type="Embed" ProgID="Equation.DSMT4" ShapeID="_x0000_i1041" DrawAspect="Content" ObjectID="_1650394334" r:id="rId45"/>
        </w:object>
      </w:r>
    </w:p>
    <w:p w14:paraId="353529EC" w14:textId="77777777" w:rsidR="00977EFB" w:rsidRDefault="00977EFB" w:rsidP="00EE118B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9A6A28" w:rsidRPr="00A60C70">
        <w:rPr>
          <w:position w:val="-26"/>
        </w:rPr>
        <w:object w:dxaOrig="700" w:dyaOrig="580" w14:anchorId="5A3F56D1">
          <v:shape id="_x0000_i1042" type="#_x0000_t75" style="width:35pt;height:29.35pt" o:ole="">
            <v:imagedata r:id="rId46" o:title=""/>
          </v:shape>
          <o:OLEObject Type="Embed" ProgID="Equation.DSMT4" ShapeID="_x0000_i1042" DrawAspect="Content" ObjectID="_1650394335" r:id="rId47"/>
        </w:object>
      </w:r>
    </w:p>
    <w:p w14:paraId="5396154E" w14:textId="77777777" w:rsidR="00894193" w:rsidRDefault="00894193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3FBC319E" w14:textId="77777777"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14:paraId="31C863E6" w14:textId="77777777" w:rsidR="00D14BCC" w:rsidRDefault="00D14BCC" w:rsidP="00D14BCC">
      <w:r>
        <w:t>Use finite approximations to estimate the area under the graph of the function using</w:t>
      </w:r>
    </w:p>
    <w:p w14:paraId="6FAD3ECD" w14:textId="77777777" w:rsidR="00704884" w:rsidRDefault="00A60C70" w:rsidP="00704884">
      <w:pPr>
        <w:spacing w:before="120" w:after="120"/>
        <w:ind w:left="1440"/>
      </w:pPr>
      <w:r w:rsidRPr="00A60C70">
        <w:rPr>
          <w:position w:val="-14"/>
        </w:rPr>
        <w:object w:dxaOrig="4599" w:dyaOrig="460" w14:anchorId="4AF277C7">
          <v:shape id="_x0000_i1043" type="#_x0000_t75" style="width:230.35pt;height:23.35pt" o:ole="">
            <v:imagedata r:id="rId48" o:title=""/>
          </v:shape>
          <o:OLEObject Type="Embed" ProgID="Equation.DSMT4" ShapeID="_x0000_i1043" DrawAspect="Content" ObjectID="_1650394336" r:id="rId49"/>
        </w:object>
      </w:r>
    </w:p>
    <w:p w14:paraId="644F2CEA" w14:textId="77777777" w:rsidR="00D14BCC" w:rsidRDefault="00D14BCC" w:rsidP="00012731">
      <w:pPr>
        <w:pStyle w:val="ListParagraph"/>
        <w:numPr>
          <w:ilvl w:val="0"/>
          <w:numId w:val="4"/>
        </w:numPr>
      </w:pPr>
      <w:r>
        <w:t>A lower sum with two rectangles of equal width</w:t>
      </w:r>
    </w:p>
    <w:p w14:paraId="4C7B0352" w14:textId="77777777" w:rsidR="00D14BCC" w:rsidRDefault="00D14BCC" w:rsidP="00012731">
      <w:pPr>
        <w:pStyle w:val="ListParagraph"/>
        <w:numPr>
          <w:ilvl w:val="0"/>
          <w:numId w:val="4"/>
        </w:numPr>
      </w:pPr>
      <w:r>
        <w:t>A lower sum with four rectangles of equal width</w:t>
      </w:r>
    </w:p>
    <w:p w14:paraId="263B335D" w14:textId="77777777" w:rsidR="00D14BCC" w:rsidRDefault="00D14BCC" w:rsidP="00012731">
      <w:pPr>
        <w:pStyle w:val="ListParagraph"/>
        <w:numPr>
          <w:ilvl w:val="0"/>
          <w:numId w:val="4"/>
        </w:numPr>
      </w:pPr>
      <w:r>
        <w:t>A upper sum with two rectangles of equal width</w:t>
      </w:r>
    </w:p>
    <w:p w14:paraId="482E30B4" w14:textId="77777777" w:rsidR="00D14BCC" w:rsidRDefault="00D14BCC" w:rsidP="00012731">
      <w:pPr>
        <w:pStyle w:val="ListParagraph"/>
        <w:numPr>
          <w:ilvl w:val="0"/>
          <w:numId w:val="4"/>
        </w:numPr>
        <w:spacing w:after="0"/>
      </w:pPr>
      <w:r>
        <w:t>A upper sum with four rectangles of equal width</w:t>
      </w:r>
    </w:p>
    <w:p w14:paraId="2F0F52E4" w14:textId="77777777" w:rsidR="00863991" w:rsidRPr="00863991" w:rsidRDefault="00863991" w:rsidP="00A946F9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79EBC513" w14:textId="77777777" w:rsidR="008928A9" w:rsidRPr="008928A9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2 </w:t>
      </w:r>
      <w:r>
        <w:t>lower</w:t>
      </w:r>
      <w:r w:rsidRPr="0030399B">
        <w:t xml:space="preserve"> rectangles:</w:t>
      </w:r>
    </w:p>
    <w:p w14:paraId="64F45858" w14:textId="77777777" w:rsidR="005B5EFC" w:rsidRPr="0030399B" w:rsidRDefault="000F69A9" w:rsidP="008928A9">
      <w:pPr>
        <w:pStyle w:val="ListParagraph"/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2E9DDB1" wp14:editId="70EAA551">
            <wp:simplePos x="0" y="0"/>
            <wp:positionH relativeFrom="column">
              <wp:posOffset>3714115</wp:posOffset>
            </wp:positionH>
            <wp:positionV relativeFrom="paragraph">
              <wp:posOffset>93980</wp:posOffset>
            </wp:positionV>
            <wp:extent cx="2218439" cy="2194560"/>
            <wp:effectExtent l="0" t="0" r="0" b="0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43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5EFC"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 w14:anchorId="74D50258">
          <v:shape id="_x0000_i1044" type="#_x0000_t75" style="width:87.65pt;height:30.65pt" o:ole="">
            <v:imagedata r:id="rId51" o:title=""/>
          </v:shape>
          <o:OLEObject Type="Embed" ProgID="Equation.DSMT4" ShapeID="_x0000_i1044" DrawAspect="Content" ObjectID="_1650394337" r:id="rId52"/>
        </w:object>
      </w:r>
    </w:p>
    <w:p w14:paraId="0CEE1E49" w14:textId="77777777" w:rsidR="005B5EFC" w:rsidRDefault="00A60C70" w:rsidP="005B5EFC">
      <w:pPr>
        <w:ind w:left="720"/>
        <w:rPr>
          <w:position w:val="-20"/>
        </w:rPr>
      </w:pPr>
      <w:r w:rsidRPr="00A60C70">
        <w:rPr>
          <w:position w:val="-22"/>
        </w:rPr>
        <w:object w:dxaOrig="2439" w:dyaOrig="560" w14:anchorId="2AC7D5CB">
          <v:shape id="_x0000_i1045" type="#_x0000_t75" style="width:122.35pt;height:27.65pt" o:ole="">
            <v:imagedata r:id="rId53" o:title=""/>
          </v:shape>
          <o:OLEObject Type="Embed" ProgID="Equation.DSMT4" ShapeID="_x0000_i1045" DrawAspect="Content" ObjectID="_1650394338" r:id="rId54"/>
        </w:object>
      </w:r>
    </w:p>
    <w:p w14:paraId="260C82BB" w14:textId="77777777" w:rsidR="005B5EFC" w:rsidRDefault="005B5EFC" w:rsidP="005B5EFC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2060" w:dyaOrig="400" w14:anchorId="4F618EE8">
          <v:shape id="_x0000_i1046" type="#_x0000_t75" style="width:102.65pt;height:20.35pt" o:ole="">
            <v:imagedata r:id="rId55" o:title=""/>
          </v:shape>
          <o:OLEObject Type="Embed" ProgID="Equation.DSMT4" ShapeID="_x0000_i1046" DrawAspect="Content" ObjectID="_1650394339" r:id="rId56"/>
        </w:object>
      </w:r>
    </w:p>
    <w:p w14:paraId="48FFF9DA" w14:textId="77777777" w:rsidR="005B5EFC" w:rsidRDefault="005B5EFC" w:rsidP="005B5EFC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6"/>
        </w:rPr>
        <w:object w:dxaOrig="2840" w:dyaOrig="639" w14:anchorId="6CB44307">
          <v:shape id="_x0000_i1047" type="#_x0000_t75" style="width:141.65pt;height:32.35pt" o:ole="">
            <v:imagedata r:id="rId57" o:title=""/>
          </v:shape>
          <o:OLEObject Type="Embed" ProgID="Equation.DSMT4" ShapeID="_x0000_i1047" DrawAspect="Content" ObjectID="_1650394340" r:id="rId58"/>
        </w:object>
      </w:r>
    </w:p>
    <w:p w14:paraId="1F2109B2" w14:textId="77777777" w:rsidR="005B5EFC" w:rsidRDefault="005B5EFC" w:rsidP="00AB73CB">
      <w:pPr>
        <w:tabs>
          <w:tab w:val="left" w:pos="99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9A6A28" w:rsidRPr="00A60C70">
        <w:rPr>
          <w:position w:val="-10"/>
        </w:rPr>
        <w:object w:dxaOrig="480" w:dyaOrig="340" w14:anchorId="5A7C6132">
          <v:shape id="_x0000_i1048" type="#_x0000_t75" style="width:23.65pt;height:17.35pt" o:ole="">
            <v:imagedata r:id="rId59" o:title=""/>
          </v:shape>
          <o:OLEObject Type="Embed" ProgID="Equation.DSMT4" ShapeID="_x0000_i1048" DrawAspect="Content" ObjectID="_1650394341" r:id="rId60"/>
        </w:object>
      </w:r>
    </w:p>
    <w:p w14:paraId="517DC1E9" w14:textId="77777777" w:rsidR="008928A9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</w:p>
    <w:p w14:paraId="6084F616" w14:textId="77777777" w:rsidR="005B5EFC" w:rsidRPr="0030399B" w:rsidRDefault="00A60C70" w:rsidP="008928A9">
      <w:pPr>
        <w:pStyle w:val="ListParagraph"/>
        <w:spacing w:after="0"/>
        <w:rPr>
          <w:position w:val="-14"/>
        </w:rPr>
      </w:pPr>
      <w:r w:rsidRPr="00A60C70">
        <w:rPr>
          <w:position w:val="-20"/>
        </w:rPr>
        <w:object w:dxaOrig="1719" w:dyaOrig="620" w14:anchorId="70A9AC87">
          <v:shape id="_x0000_i1049" type="#_x0000_t75" style="width:86.35pt;height:30.65pt" o:ole="">
            <v:imagedata r:id="rId61" o:title=""/>
          </v:shape>
          <o:OLEObject Type="Embed" ProgID="Equation.DSMT4" ShapeID="_x0000_i1049" DrawAspect="Content" ObjectID="_1650394342" r:id="rId62"/>
        </w:object>
      </w:r>
    </w:p>
    <w:p w14:paraId="67E1A027" w14:textId="77777777"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3739" w:dyaOrig="400" w14:anchorId="384CB06D">
          <v:shape id="_x0000_i1050" type="#_x0000_t75" style="width:186.65pt;height:20.35pt" o:ole="">
            <v:imagedata r:id="rId63" o:title=""/>
          </v:shape>
          <o:OLEObject Type="Embed" ProgID="Equation.DSMT4" ShapeID="_x0000_i1050" DrawAspect="Content" ObjectID="_1650394343" r:id="rId64"/>
        </w:object>
      </w:r>
    </w:p>
    <w:p w14:paraId="55C9E32A" w14:textId="77777777"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780" w:dyaOrig="400" w14:anchorId="71192953">
          <v:shape id="_x0000_i1051" type="#_x0000_t75" style="width:89.35pt;height:20.35pt" o:ole="">
            <v:imagedata r:id="rId65" o:title=""/>
          </v:shape>
          <o:OLEObject Type="Embed" ProgID="Equation.DSMT4" ShapeID="_x0000_i1051" DrawAspect="Content" ObjectID="_1650394344" r:id="rId66"/>
        </w:object>
      </w:r>
    </w:p>
    <w:p w14:paraId="3D1CAAC9" w14:textId="77777777" w:rsidR="005B5EFC" w:rsidRDefault="005B5EFC" w:rsidP="00AB73CB">
      <w:pPr>
        <w:tabs>
          <w:tab w:val="left" w:pos="990"/>
        </w:tabs>
        <w:spacing w:line="360" w:lineRule="auto"/>
        <w:ind w:left="720"/>
        <w:rPr>
          <w:position w:val="-14"/>
        </w:rPr>
      </w:pPr>
      <w:r w:rsidRPr="00687A2D">
        <w:rPr>
          <w:position w:val="-20"/>
        </w:rPr>
        <w:tab/>
      </w:r>
      <w:r w:rsidR="009A6A28" w:rsidRPr="00A60C70">
        <w:rPr>
          <w:position w:val="-10"/>
        </w:rPr>
        <w:object w:dxaOrig="499" w:dyaOrig="340" w14:anchorId="6D534C49">
          <v:shape id="_x0000_i1052" type="#_x0000_t75" style="width:24.65pt;height:17.35pt" o:ole="">
            <v:imagedata r:id="rId67" o:title=""/>
          </v:shape>
          <o:OLEObject Type="Embed" ProgID="Equation.DSMT4" ShapeID="_x0000_i1052" DrawAspect="Content" ObjectID="_1650394345" r:id="rId68"/>
        </w:object>
      </w:r>
    </w:p>
    <w:p w14:paraId="0FD0A369" w14:textId="77777777" w:rsidR="008928A9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2 upper</w:t>
      </w:r>
      <w:r w:rsidRPr="0030399B">
        <w:t xml:space="preserve"> rectangles:</w:t>
      </w:r>
      <w:r>
        <w:rPr>
          <w:position w:val="-14"/>
        </w:rPr>
        <w:t xml:space="preserve"> </w:t>
      </w:r>
    </w:p>
    <w:p w14:paraId="5219A412" w14:textId="77777777" w:rsidR="005B5EFC" w:rsidRPr="0030399B" w:rsidRDefault="00A60C70" w:rsidP="008928A9">
      <w:pPr>
        <w:pStyle w:val="ListParagraph"/>
        <w:spacing w:after="0"/>
        <w:rPr>
          <w:position w:val="-14"/>
        </w:rPr>
      </w:pPr>
      <w:r w:rsidRPr="00A60C70">
        <w:rPr>
          <w:position w:val="-20"/>
        </w:rPr>
        <w:object w:dxaOrig="1760" w:dyaOrig="620" w14:anchorId="2FA28588">
          <v:shape id="_x0000_i1053" type="#_x0000_t75" style="width:87.65pt;height:30.65pt" o:ole="">
            <v:imagedata r:id="rId69" o:title=""/>
          </v:shape>
          <o:OLEObject Type="Embed" ProgID="Equation.DSMT4" ShapeID="_x0000_i1053" DrawAspect="Content" ObjectID="_1650394346" r:id="rId70"/>
        </w:object>
      </w:r>
    </w:p>
    <w:p w14:paraId="3CB837D5" w14:textId="77777777" w:rsidR="005B5EFC" w:rsidRPr="00687A2D" w:rsidRDefault="000F69A9" w:rsidP="005B5EFC">
      <w:pPr>
        <w:ind w:left="720"/>
        <w:rPr>
          <w:position w:val="-20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08E9735F" wp14:editId="7EFBC97E">
            <wp:simplePos x="0" y="0"/>
            <wp:positionH relativeFrom="column">
              <wp:posOffset>3730414</wp:posOffset>
            </wp:positionH>
            <wp:positionV relativeFrom="paragraph">
              <wp:posOffset>3598</wp:posOffset>
            </wp:positionV>
            <wp:extent cx="2226566" cy="2194560"/>
            <wp:effectExtent l="0" t="0" r="254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56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2140" w:dyaOrig="400" w14:anchorId="1C6DD9A4">
          <v:shape id="_x0000_i1054" type="#_x0000_t75" style="width:107.35pt;height:20.35pt" o:ole="">
            <v:imagedata r:id="rId72" o:title=""/>
          </v:shape>
          <o:OLEObject Type="Embed" ProgID="Equation.DSMT4" ShapeID="_x0000_i1054" DrawAspect="Content" ObjectID="_1650394347" r:id="rId73"/>
        </w:object>
      </w:r>
    </w:p>
    <w:p w14:paraId="0242B26F" w14:textId="77777777"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160" w:dyaOrig="400" w14:anchorId="3D432D96">
          <v:shape id="_x0000_i1055" type="#_x0000_t75" style="width:57.65pt;height:20.35pt" o:ole="">
            <v:imagedata r:id="rId74" o:title=""/>
          </v:shape>
          <o:OLEObject Type="Embed" ProgID="Equation.DSMT4" ShapeID="_x0000_i1055" DrawAspect="Content" ObjectID="_1650394348" r:id="rId75"/>
        </w:object>
      </w:r>
    </w:p>
    <w:p w14:paraId="53C40DD0" w14:textId="77777777" w:rsidR="005B5EFC" w:rsidRPr="00687A2D" w:rsidRDefault="005B5EFC" w:rsidP="00AB73CB">
      <w:pPr>
        <w:tabs>
          <w:tab w:val="left" w:pos="990"/>
        </w:tabs>
        <w:spacing w:line="360" w:lineRule="auto"/>
        <w:ind w:left="720"/>
        <w:rPr>
          <w:position w:val="-14"/>
        </w:rPr>
      </w:pPr>
      <w:r w:rsidRPr="00687A2D">
        <w:rPr>
          <w:position w:val="-20"/>
        </w:rPr>
        <w:tab/>
      </w:r>
      <w:r w:rsidR="005C3799" w:rsidRPr="00A60C70">
        <w:rPr>
          <w:position w:val="-10"/>
        </w:rPr>
        <w:object w:dxaOrig="600" w:dyaOrig="340" w14:anchorId="5538B87F">
          <v:shape id="_x0000_i1056" type="#_x0000_t75" style="width:30pt;height:17.35pt" o:ole="">
            <v:imagedata r:id="rId76" o:title=""/>
          </v:shape>
          <o:OLEObject Type="Embed" ProgID="Equation.DSMT4" ShapeID="_x0000_i1056" DrawAspect="Content" ObjectID="_1650394349" r:id="rId77"/>
        </w:object>
      </w:r>
    </w:p>
    <w:p w14:paraId="2352B4F7" w14:textId="77777777" w:rsidR="008928A9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</w:p>
    <w:p w14:paraId="36F52E64" w14:textId="77777777" w:rsidR="005B5EFC" w:rsidRPr="0030399B" w:rsidRDefault="00A60C70" w:rsidP="008928A9">
      <w:pPr>
        <w:pStyle w:val="ListParagraph"/>
        <w:spacing w:after="0"/>
        <w:rPr>
          <w:position w:val="-14"/>
        </w:rPr>
      </w:pPr>
      <w:r w:rsidRPr="00A60C70">
        <w:rPr>
          <w:position w:val="-20"/>
        </w:rPr>
        <w:object w:dxaOrig="1719" w:dyaOrig="620" w14:anchorId="7C0AB447">
          <v:shape id="_x0000_i1057" type="#_x0000_t75" style="width:86.35pt;height:30.65pt" o:ole="">
            <v:imagedata r:id="rId78" o:title=""/>
          </v:shape>
          <o:OLEObject Type="Embed" ProgID="Equation.DSMT4" ShapeID="_x0000_i1057" DrawAspect="Content" ObjectID="_1650394350" r:id="rId79"/>
        </w:object>
      </w:r>
    </w:p>
    <w:p w14:paraId="770170D1" w14:textId="77777777"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3600" w:dyaOrig="400" w14:anchorId="41B30752">
          <v:shape id="_x0000_i1058" type="#_x0000_t75" style="width:180pt;height:20.35pt" o:ole="">
            <v:imagedata r:id="rId80" o:title=""/>
          </v:shape>
          <o:OLEObject Type="Embed" ProgID="Equation.DSMT4" ShapeID="_x0000_i1058" DrawAspect="Content" ObjectID="_1650394351" r:id="rId81"/>
        </w:object>
      </w:r>
    </w:p>
    <w:p w14:paraId="0D51EE80" w14:textId="77777777"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800" w:dyaOrig="400" w14:anchorId="0C2CB4A0">
          <v:shape id="_x0000_i1059" type="#_x0000_t75" style="width:90pt;height:20.35pt" o:ole="">
            <v:imagedata r:id="rId82" o:title=""/>
          </v:shape>
          <o:OLEObject Type="Embed" ProgID="Equation.DSMT4" ShapeID="_x0000_i1059" DrawAspect="Content" ObjectID="_1650394352" r:id="rId83"/>
        </w:object>
      </w:r>
    </w:p>
    <w:p w14:paraId="1B375F9F" w14:textId="77777777" w:rsidR="005B5EFC" w:rsidRDefault="005B5EFC" w:rsidP="005B5EFC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5C3799" w:rsidRPr="00A60C70">
        <w:rPr>
          <w:position w:val="-10"/>
        </w:rPr>
        <w:object w:dxaOrig="600" w:dyaOrig="340" w14:anchorId="2A1A1DD1">
          <v:shape id="_x0000_i1060" type="#_x0000_t75" style="width:30pt;height:17.35pt" o:ole="">
            <v:imagedata r:id="rId84" o:title=""/>
          </v:shape>
          <o:OLEObject Type="Embed" ProgID="Equation.DSMT4" ShapeID="_x0000_i1060" DrawAspect="Content" ObjectID="_1650394353" r:id="rId85"/>
        </w:object>
      </w:r>
    </w:p>
    <w:p w14:paraId="365C164D" w14:textId="77777777" w:rsidR="00B5145C" w:rsidRDefault="00B5145C" w:rsidP="0032493C"/>
    <w:p w14:paraId="05D06304" w14:textId="77777777" w:rsidR="005B5EFC" w:rsidRDefault="005B5EFC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2673382B" w14:textId="77777777"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14:paraId="2D3E8770" w14:textId="77777777" w:rsidR="002F3682" w:rsidRDefault="002F3682" w:rsidP="0032493C">
      <w:pPr>
        <w:spacing w:after="120"/>
      </w:pPr>
      <w:r>
        <w:t xml:space="preserve">Use finite approximations to estimate the average value </w:t>
      </w:r>
      <w:proofErr w:type="spellStart"/>
      <w:r>
        <w:t xml:space="preserve">of </w:t>
      </w:r>
      <w:r w:rsidRPr="0032493C">
        <w:rPr>
          <w:i/>
        </w:rPr>
        <w:t>f</w:t>
      </w:r>
      <w:proofErr w:type="spellEnd"/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14:paraId="52DEA7E8" w14:textId="77777777" w:rsidR="002F3682" w:rsidRDefault="00A60C70" w:rsidP="00805DE6">
      <w:pPr>
        <w:ind w:left="1440"/>
      </w:pPr>
      <w:r w:rsidRPr="00A60C70">
        <w:rPr>
          <w:position w:val="-20"/>
        </w:rPr>
        <w:object w:dxaOrig="3080" w:dyaOrig="520" w14:anchorId="46F69D89">
          <v:shape id="_x0000_i1061" type="#_x0000_t75" style="width:153.65pt;height:26.35pt" o:ole="">
            <v:imagedata r:id="rId86" o:title=""/>
          </v:shape>
          <o:OLEObject Type="Embed" ProgID="Equation.DSMT4" ShapeID="_x0000_i1061" DrawAspect="Content" ObjectID="_1650394354" r:id="rId87"/>
        </w:object>
      </w:r>
    </w:p>
    <w:p w14:paraId="42DC4F6A" w14:textId="77777777" w:rsidR="00863991" w:rsidRPr="00863991" w:rsidRDefault="00863991" w:rsidP="00805DE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18DF7113" w14:textId="77777777" w:rsidR="002D00BE" w:rsidRDefault="00AB73CB" w:rsidP="002E52BA">
      <w:pPr>
        <w:ind w:left="360"/>
        <w:rPr>
          <w:position w:val="-2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E067CF6" wp14:editId="59F4F4A8">
            <wp:simplePos x="0" y="0"/>
            <wp:positionH relativeFrom="column">
              <wp:posOffset>3827780</wp:posOffset>
            </wp:positionH>
            <wp:positionV relativeFrom="paragraph">
              <wp:posOffset>213360</wp:posOffset>
            </wp:positionV>
            <wp:extent cx="2556984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6984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0C70" w:rsidRPr="00A60C70">
        <w:rPr>
          <w:position w:val="-20"/>
        </w:rPr>
        <w:object w:dxaOrig="1620" w:dyaOrig="520" w14:anchorId="255AC4A6">
          <v:shape id="_x0000_i1062" type="#_x0000_t75" style="width:81pt;height:26.35pt" o:ole="">
            <v:imagedata r:id="rId89" o:title=""/>
          </v:shape>
          <o:OLEObject Type="Embed" ProgID="Equation.DSMT4" ShapeID="_x0000_i1062" DrawAspect="Content" ObjectID="_1650394355" r:id="rId90"/>
        </w:object>
      </w:r>
    </w:p>
    <w:p w14:paraId="4F019807" w14:textId="77777777" w:rsidR="00B15748" w:rsidRDefault="00EE3386" w:rsidP="00633902">
      <w:pPr>
        <w:ind w:left="720"/>
        <w:rPr>
          <w:position w:val="-20"/>
        </w:rPr>
      </w:pPr>
      <w:r w:rsidRPr="00A60C70">
        <w:rPr>
          <w:position w:val="-20"/>
        </w:rPr>
        <w:object w:dxaOrig="3200" w:dyaOrig="520" w14:anchorId="2636D233">
          <v:shape id="_x0000_i1063" type="#_x0000_t75" style="width:160.35pt;height:26.35pt" o:ole="">
            <v:imagedata r:id="rId91" o:title=""/>
          </v:shape>
          <o:OLEObject Type="Embed" ProgID="Equation.DSMT4" ShapeID="_x0000_i1063" DrawAspect="Content" ObjectID="_1650394356" r:id="rId92"/>
        </w:object>
      </w:r>
    </w:p>
    <w:p w14:paraId="0B32323E" w14:textId="77777777" w:rsidR="00B15748" w:rsidRDefault="00EE3386" w:rsidP="00633902">
      <w:pPr>
        <w:ind w:left="720"/>
      </w:pPr>
      <w:r w:rsidRPr="00A60C70">
        <w:rPr>
          <w:position w:val="-20"/>
        </w:rPr>
        <w:object w:dxaOrig="3200" w:dyaOrig="520" w14:anchorId="202AA35B">
          <v:shape id="_x0000_i1064" type="#_x0000_t75" style="width:160.35pt;height:26.35pt" o:ole="">
            <v:imagedata r:id="rId93" o:title=""/>
          </v:shape>
          <o:OLEObject Type="Embed" ProgID="Equation.DSMT4" ShapeID="_x0000_i1064" DrawAspect="Content" ObjectID="_1650394357" r:id="rId94"/>
        </w:object>
      </w:r>
    </w:p>
    <w:p w14:paraId="1FBE2501" w14:textId="77777777" w:rsidR="00B15748" w:rsidRDefault="00EE3386" w:rsidP="00633902">
      <w:pPr>
        <w:ind w:left="720"/>
        <w:rPr>
          <w:position w:val="-20"/>
        </w:rPr>
      </w:pPr>
      <w:r w:rsidRPr="00A60C70">
        <w:rPr>
          <w:position w:val="-20"/>
        </w:rPr>
        <w:object w:dxaOrig="3420" w:dyaOrig="520" w14:anchorId="1EC98FB6">
          <v:shape id="_x0000_i1065" type="#_x0000_t75" style="width:171.35pt;height:26.35pt" o:ole="">
            <v:imagedata r:id="rId95" o:title=""/>
          </v:shape>
          <o:OLEObject Type="Embed" ProgID="Equation.DSMT4" ShapeID="_x0000_i1065" DrawAspect="Content" ObjectID="_1650394358" r:id="rId96"/>
        </w:object>
      </w:r>
    </w:p>
    <w:p w14:paraId="5C9E5ED8" w14:textId="77777777" w:rsidR="00B15748" w:rsidRDefault="00BE1BD8" w:rsidP="00633902">
      <w:pPr>
        <w:spacing w:after="120"/>
        <w:ind w:left="720"/>
      </w:pPr>
      <w:r w:rsidRPr="00A60C70">
        <w:rPr>
          <w:position w:val="-20"/>
        </w:rPr>
        <w:object w:dxaOrig="3420" w:dyaOrig="520" w14:anchorId="359AEEB1">
          <v:shape id="_x0000_i1066" type="#_x0000_t75" style="width:171.35pt;height:26.35pt" o:ole="">
            <v:imagedata r:id="rId97" o:title=""/>
          </v:shape>
          <o:OLEObject Type="Embed" ProgID="Equation.DSMT4" ShapeID="_x0000_i1066" DrawAspect="Content" ObjectID="_1650394359" r:id="rId98"/>
        </w:object>
      </w:r>
    </w:p>
    <w:p w14:paraId="42A9693F" w14:textId="77777777" w:rsidR="00CB546C" w:rsidRDefault="00A60C70" w:rsidP="004302EB">
      <w:pPr>
        <w:ind w:left="360"/>
        <w:rPr>
          <w:position w:val="-14"/>
        </w:rPr>
      </w:pPr>
      <w:r w:rsidRPr="00A60C70">
        <w:rPr>
          <w:position w:val="-14"/>
        </w:rPr>
        <w:object w:dxaOrig="4500" w:dyaOrig="400" w14:anchorId="13C3D146">
          <v:shape id="_x0000_i1067" type="#_x0000_t75" style="width:225pt;height:20.35pt" o:ole="">
            <v:imagedata r:id="rId99" o:title=""/>
          </v:shape>
          <o:OLEObject Type="Embed" ProgID="Equation.DSMT4" ShapeID="_x0000_i1067" DrawAspect="Content" ObjectID="_1650394360" r:id="rId100"/>
        </w:object>
      </w:r>
    </w:p>
    <w:p w14:paraId="78377B7D" w14:textId="77777777" w:rsidR="00633902" w:rsidRDefault="00633902" w:rsidP="004302EB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1620" w:dyaOrig="400" w14:anchorId="5A401D28">
          <v:shape id="_x0000_i1068" type="#_x0000_t75" style="width:81pt;height:20.35pt" o:ole="">
            <v:imagedata r:id="rId101" o:title=""/>
          </v:shape>
          <o:OLEObject Type="Embed" ProgID="Equation.DSMT4" ShapeID="_x0000_i1068" DrawAspect="Content" ObjectID="_1650394361" r:id="rId102"/>
        </w:object>
      </w:r>
    </w:p>
    <w:p w14:paraId="03894FF1" w14:textId="77777777" w:rsidR="00633902" w:rsidRDefault="00633902" w:rsidP="004302EB">
      <w:pPr>
        <w:tabs>
          <w:tab w:val="left" w:pos="630"/>
        </w:tabs>
        <w:spacing w:after="120"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BE1BD8" w:rsidRPr="00A60C70">
        <w:rPr>
          <w:position w:val="-10"/>
        </w:rPr>
        <w:object w:dxaOrig="520" w:dyaOrig="340" w14:anchorId="68AB603F">
          <v:shape id="_x0000_i1069" type="#_x0000_t75" style="width:25.65pt;height:17.35pt" o:ole="">
            <v:imagedata r:id="rId103" o:title=""/>
          </v:shape>
          <o:OLEObject Type="Embed" ProgID="Equation.DSMT4" ShapeID="_x0000_i1069" DrawAspect="Content" ObjectID="_1650394362" r:id="rId104"/>
        </w:object>
      </w:r>
    </w:p>
    <w:p w14:paraId="45CC88D2" w14:textId="77777777" w:rsidR="004302EB" w:rsidRDefault="004302EB" w:rsidP="00936CB0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 w14:anchorId="11982D20">
          <v:shape id="_x0000_i1070" type="#_x0000_t75" style="width:81.65pt;height:30.65pt" o:ole="">
            <v:imagedata r:id="rId105" o:title=""/>
          </v:shape>
          <o:OLEObject Type="Embed" ProgID="Equation.DSMT4" ShapeID="_x0000_i1070" DrawAspect="Content" ObjectID="_1650394363" r:id="rId106"/>
        </w:object>
      </w:r>
    </w:p>
    <w:p w14:paraId="52A9C9F0" w14:textId="77777777" w:rsidR="00AC1723" w:rsidRDefault="00AC1723" w:rsidP="00936CB0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420" w:dyaOrig="520" w14:anchorId="1607EF1B">
          <v:shape id="_x0000_i1071" type="#_x0000_t75" style="width:21pt;height:26.35pt" o:ole="">
            <v:imagedata r:id="rId107" o:title=""/>
          </v:shape>
          <o:OLEObject Type="Embed" ProgID="Equation.DSMT4" ShapeID="_x0000_i1071" DrawAspect="Content" ObjectID="_1650394364" r:id="rId108"/>
        </w:object>
      </w:r>
    </w:p>
    <w:p w14:paraId="56B4DA5F" w14:textId="77777777" w:rsidR="00AC1723" w:rsidRDefault="00AC1723" w:rsidP="00AC1723">
      <w:pPr>
        <w:tabs>
          <w:tab w:val="left" w:pos="1800"/>
        </w:tabs>
        <w:ind w:left="360"/>
      </w:pPr>
      <w:r>
        <w:rPr>
          <w:position w:val="-10"/>
        </w:rPr>
        <w:tab/>
      </w:r>
      <w:r w:rsidR="00BE1BD8" w:rsidRPr="00A60C70">
        <w:rPr>
          <w:position w:val="-10"/>
        </w:rPr>
        <w:object w:dxaOrig="480" w:dyaOrig="340" w14:anchorId="496CA76A">
          <v:shape id="_x0000_i1072" type="#_x0000_t75" style="width:24.35pt;height:17.35pt" o:ole="">
            <v:imagedata r:id="rId109" o:title=""/>
          </v:shape>
          <o:OLEObject Type="Embed" ProgID="Equation.DSMT4" ShapeID="_x0000_i1072" DrawAspect="Content" ObjectID="_1650394365" r:id="rId110"/>
        </w:object>
      </w:r>
    </w:p>
    <w:p w14:paraId="732A54B6" w14:textId="77777777" w:rsidR="00B930D4" w:rsidRDefault="00B930D4" w:rsidP="00B930D4"/>
    <w:p w14:paraId="3A00C107" w14:textId="77777777" w:rsidR="00805DE6" w:rsidRDefault="00805DE6" w:rsidP="00B930D4"/>
    <w:p w14:paraId="49FA0D92" w14:textId="77777777"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14:paraId="18E786B0" w14:textId="77777777" w:rsidR="002F3682" w:rsidRDefault="002F3682" w:rsidP="0032493C">
      <w:pPr>
        <w:spacing w:after="120"/>
      </w:pPr>
      <w:r>
        <w:t xml:space="preserve">Use finite approximations to estimate the average value </w:t>
      </w:r>
      <w:proofErr w:type="spellStart"/>
      <w:r>
        <w:t xml:space="preserve">of </w:t>
      </w:r>
      <w:r w:rsidRPr="0032493C">
        <w:rPr>
          <w:i/>
        </w:rPr>
        <w:t>f</w:t>
      </w:r>
      <w:proofErr w:type="spellEnd"/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14:paraId="0526CFF4" w14:textId="77777777" w:rsidR="00CC4C39" w:rsidRDefault="00A60C70" w:rsidP="00936CB0">
      <w:pPr>
        <w:ind w:left="1440"/>
      </w:pPr>
      <w:r w:rsidRPr="00A60C70">
        <w:rPr>
          <w:position w:val="-22"/>
        </w:rPr>
        <w:object w:dxaOrig="3220" w:dyaOrig="639" w14:anchorId="685F67B8">
          <v:shape id="_x0000_i1073" type="#_x0000_t75" style="width:161.35pt;height:32.35pt" o:ole="">
            <v:imagedata r:id="rId111" o:title=""/>
          </v:shape>
          <o:OLEObject Type="Embed" ProgID="Equation.DSMT4" ShapeID="_x0000_i1073" DrawAspect="Content" ObjectID="_1650394366" r:id="rId112"/>
        </w:object>
      </w:r>
    </w:p>
    <w:p w14:paraId="3D047817" w14:textId="77777777" w:rsidR="00863991" w:rsidRPr="00863991" w:rsidRDefault="00805DE6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08416" behindDoc="1" locked="0" layoutInCell="1" allowOverlap="1" wp14:anchorId="2F1AF25C" wp14:editId="37D07835">
            <wp:simplePos x="0" y="0"/>
            <wp:positionH relativeFrom="column">
              <wp:posOffset>4055745</wp:posOffset>
            </wp:positionH>
            <wp:positionV relativeFrom="paragraph">
              <wp:posOffset>88265</wp:posOffset>
            </wp:positionV>
            <wp:extent cx="2103120" cy="1595718"/>
            <wp:effectExtent l="0" t="0" r="0" b="5080"/>
            <wp:wrapTight wrapText="bothSides">
              <wp:wrapPolygon edited="0">
                <wp:start x="0" y="0"/>
                <wp:lineTo x="0" y="21411"/>
                <wp:lineTo x="21326" y="21411"/>
                <wp:lineTo x="21326" y="0"/>
                <wp:lineTo x="0" y="0"/>
              </wp:wrapPolygon>
            </wp:wrapTight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595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14:paraId="6F7FE9E3" w14:textId="77777777" w:rsidR="001C2625" w:rsidRDefault="00A60C70" w:rsidP="001C2625">
      <w:pPr>
        <w:ind w:left="360"/>
        <w:rPr>
          <w:position w:val="-20"/>
        </w:rPr>
      </w:pPr>
      <w:r w:rsidRPr="00A60C70">
        <w:rPr>
          <w:position w:val="-20"/>
        </w:rPr>
        <w:object w:dxaOrig="1400" w:dyaOrig="520" w14:anchorId="53A0595A">
          <v:shape id="_x0000_i1074" type="#_x0000_t75" style="width:69.65pt;height:26.35pt" o:ole="">
            <v:imagedata r:id="rId114" o:title=""/>
          </v:shape>
          <o:OLEObject Type="Embed" ProgID="Equation.DSMT4" ShapeID="_x0000_i1074" DrawAspect="Content" ObjectID="_1650394367" r:id="rId115"/>
        </w:object>
      </w:r>
    </w:p>
    <w:p w14:paraId="193C9A03" w14:textId="77777777" w:rsidR="001C2625" w:rsidRDefault="00A60C70" w:rsidP="00805DE6">
      <w:pPr>
        <w:ind w:left="720"/>
        <w:rPr>
          <w:position w:val="-20"/>
        </w:rPr>
      </w:pPr>
      <w:r w:rsidRPr="00A60C70">
        <w:rPr>
          <w:position w:val="-20"/>
        </w:rPr>
        <w:object w:dxaOrig="3780" w:dyaOrig="620" w14:anchorId="4990B234">
          <v:shape id="_x0000_i1075" type="#_x0000_t75" style="width:189pt;height:30.65pt" o:ole="">
            <v:imagedata r:id="rId116" o:title=""/>
          </v:shape>
          <o:OLEObject Type="Embed" ProgID="Equation.DSMT4" ShapeID="_x0000_i1075" DrawAspect="Content" ObjectID="_1650394368" r:id="rId117"/>
        </w:object>
      </w:r>
    </w:p>
    <w:p w14:paraId="44ED11F9" w14:textId="77777777" w:rsidR="001C2625" w:rsidRDefault="00A60C70" w:rsidP="00805DE6">
      <w:pPr>
        <w:ind w:left="720"/>
      </w:pPr>
      <w:r w:rsidRPr="00A60C70">
        <w:rPr>
          <w:position w:val="-20"/>
        </w:rPr>
        <w:object w:dxaOrig="3739" w:dyaOrig="620" w14:anchorId="4F114CEE">
          <v:shape id="_x0000_i1076" type="#_x0000_t75" style="width:186.65pt;height:30.65pt" o:ole="">
            <v:imagedata r:id="rId118" o:title=""/>
          </v:shape>
          <o:OLEObject Type="Embed" ProgID="Equation.DSMT4" ShapeID="_x0000_i1076" DrawAspect="Content" ObjectID="_1650394369" r:id="rId119"/>
        </w:object>
      </w:r>
    </w:p>
    <w:p w14:paraId="55D74FBA" w14:textId="77777777" w:rsidR="001C2625" w:rsidRDefault="00A60C70" w:rsidP="00805DE6">
      <w:pPr>
        <w:ind w:left="720"/>
        <w:rPr>
          <w:position w:val="-20"/>
        </w:rPr>
      </w:pPr>
      <w:r w:rsidRPr="00A60C70">
        <w:rPr>
          <w:position w:val="-20"/>
        </w:rPr>
        <w:object w:dxaOrig="3780" w:dyaOrig="620" w14:anchorId="65C130B5">
          <v:shape id="_x0000_i1077" type="#_x0000_t75" style="width:189pt;height:30.65pt" o:ole="">
            <v:imagedata r:id="rId120" o:title=""/>
          </v:shape>
          <o:OLEObject Type="Embed" ProgID="Equation.DSMT4" ShapeID="_x0000_i1077" DrawAspect="Content" ObjectID="_1650394370" r:id="rId121"/>
        </w:object>
      </w:r>
    </w:p>
    <w:p w14:paraId="401A7D58" w14:textId="77777777" w:rsidR="001C2625" w:rsidRDefault="00A60C70" w:rsidP="00805DE6">
      <w:pPr>
        <w:spacing w:line="360" w:lineRule="auto"/>
        <w:ind w:left="720"/>
        <w:rPr>
          <w:position w:val="-20"/>
        </w:rPr>
      </w:pPr>
      <w:r w:rsidRPr="00A60C70">
        <w:rPr>
          <w:position w:val="-20"/>
        </w:rPr>
        <w:object w:dxaOrig="3780" w:dyaOrig="620" w14:anchorId="3F767F53">
          <v:shape id="_x0000_i1078" type="#_x0000_t75" style="width:189pt;height:30.65pt" o:ole="">
            <v:imagedata r:id="rId122" o:title=""/>
          </v:shape>
          <o:OLEObject Type="Embed" ProgID="Equation.DSMT4" ShapeID="_x0000_i1078" DrawAspect="Content" ObjectID="_1650394371" r:id="rId123"/>
        </w:object>
      </w:r>
    </w:p>
    <w:p w14:paraId="53476C96" w14:textId="77777777" w:rsidR="00B01186" w:rsidRDefault="00A60C70" w:rsidP="00B01186">
      <w:pPr>
        <w:ind w:left="360"/>
        <w:rPr>
          <w:position w:val="-14"/>
        </w:rPr>
      </w:pPr>
      <w:r w:rsidRPr="00A60C70">
        <w:rPr>
          <w:position w:val="-14"/>
        </w:rPr>
        <w:object w:dxaOrig="4080" w:dyaOrig="400" w14:anchorId="3FFF5863">
          <v:shape id="_x0000_i1079" type="#_x0000_t75" style="width:204pt;height:20.35pt" o:ole="">
            <v:imagedata r:id="rId124" o:title=""/>
          </v:shape>
          <o:OLEObject Type="Embed" ProgID="Equation.DSMT4" ShapeID="_x0000_i1079" DrawAspect="Content" ObjectID="_1650394372" r:id="rId125"/>
        </w:object>
      </w:r>
    </w:p>
    <w:p w14:paraId="761DAB9A" w14:textId="77777777" w:rsidR="00B01186" w:rsidRDefault="00B01186" w:rsidP="00B01186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4320" w:dyaOrig="400" w14:anchorId="41EEA183">
          <v:shape id="_x0000_i1080" type="#_x0000_t75" style="width:3in;height:20.35pt" o:ole="">
            <v:imagedata r:id="rId126" o:title=""/>
          </v:shape>
          <o:OLEObject Type="Embed" ProgID="Equation.DSMT4" ShapeID="_x0000_i1080" DrawAspect="Content" ObjectID="_1650394373" r:id="rId127"/>
        </w:object>
      </w:r>
    </w:p>
    <w:p w14:paraId="6B4D2F79" w14:textId="77777777" w:rsidR="00B01186" w:rsidRDefault="00B01186" w:rsidP="00805DE6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977707" w:rsidRPr="00A60C70">
        <w:rPr>
          <w:position w:val="-10"/>
        </w:rPr>
        <w:object w:dxaOrig="680" w:dyaOrig="340" w14:anchorId="7AB6E65E">
          <v:shape id="_x0000_i1081" type="#_x0000_t75" style="width:33.65pt;height:17.35pt" o:ole="">
            <v:imagedata r:id="rId128" o:title=""/>
          </v:shape>
          <o:OLEObject Type="Embed" ProgID="Equation.DSMT4" ShapeID="_x0000_i1081" DrawAspect="Content" ObjectID="_1650394374" r:id="rId129"/>
        </w:object>
      </w:r>
    </w:p>
    <w:p w14:paraId="0B2330F8" w14:textId="77777777" w:rsidR="00B01186" w:rsidRDefault="00B01186" w:rsidP="00805DE6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 w14:anchorId="55B0A4CD">
          <v:shape id="_x0000_i1082" type="#_x0000_t75" style="width:81.65pt;height:30.65pt" o:ole="">
            <v:imagedata r:id="rId130" o:title=""/>
          </v:shape>
          <o:OLEObject Type="Embed" ProgID="Equation.DSMT4" ShapeID="_x0000_i1082" DrawAspect="Content" ObjectID="_1650394375" r:id="rId131"/>
        </w:object>
      </w:r>
    </w:p>
    <w:p w14:paraId="601A3EE2" w14:textId="77777777" w:rsidR="00B01186" w:rsidRDefault="00B01186" w:rsidP="00805DE6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600" w:dyaOrig="520" w14:anchorId="74AF21AA">
          <v:shape id="_x0000_i1083" type="#_x0000_t75" style="width:30pt;height:26.35pt" o:ole="">
            <v:imagedata r:id="rId132" o:title=""/>
          </v:shape>
          <o:OLEObject Type="Embed" ProgID="Equation.DSMT4" ShapeID="_x0000_i1083" DrawAspect="Content" ObjectID="_1650394376" r:id="rId133"/>
        </w:object>
      </w:r>
    </w:p>
    <w:p w14:paraId="69EB450E" w14:textId="77777777" w:rsidR="00B01186" w:rsidRDefault="00B01186" w:rsidP="0011062F">
      <w:pPr>
        <w:tabs>
          <w:tab w:val="left" w:pos="1800"/>
        </w:tabs>
        <w:spacing w:line="240" w:lineRule="auto"/>
        <w:ind w:left="360"/>
      </w:pPr>
      <w:r>
        <w:rPr>
          <w:position w:val="-10"/>
        </w:rPr>
        <w:tab/>
      </w:r>
      <w:r w:rsidR="00977707" w:rsidRPr="00A60C70">
        <w:rPr>
          <w:position w:val="-10"/>
        </w:rPr>
        <w:object w:dxaOrig="980" w:dyaOrig="340" w14:anchorId="7DAB64C0">
          <v:shape id="_x0000_i1084" type="#_x0000_t75" style="width:49pt;height:17.35pt" o:ole="">
            <v:imagedata r:id="rId134" o:title=""/>
          </v:shape>
          <o:OLEObject Type="Embed" ProgID="Equation.DSMT4" ShapeID="_x0000_i1084" DrawAspect="Content" ObjectID="_1650394377" r:id="rId135"/>
        </w:object>
      </w:r>
    </w:p>
    <w:p w14:paraId="01C52BF1" w14:textId="77777777" w:rsidR="00B01186" w:rsidRDefault="00B01186" w:rsidP="0011062F"/>
    <w:p w14:paraId="043367B7" w14:textId="77777777" w:rsidR="00805DE6" w:rsidRDefault="00805DE6" w:rsidP="0011062F"/>
    <w:p w14:paraId="431E7C93" w14:textId="77777777" w:rsidR="00D14BCC" w:rsidRDefault="00A048C1" w:rsidP="000815FC">
      <w:r>
        <w:rPr>
          <w:b/>
          <w:i/>
          <w:sz w:val="28"/>
        </w:rPr>
        <w:t>Exercise</w:t>
      </w:r>
    </w:p>
    <w:p w14:paraId="039DDA81" w14:textId="77777777" w:rsidR="00F739E8" w:rsidRDefault="00F739E8" w:rsidP="0011062F">
      <w:pPr>
        <w:tabs>
          <w:tab w:val="left" w:pos="5760"/>
        </w:tabs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 w:rsidR="00D14BCC"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 w14:anchorId="33450C77">
          <v:shape id="_x0000_i1085" type="#_x0000_t75" style="width:48.65pt;height:51.65pt" o:ole="">
            <v:imagedata r:id="rId136" o:title=""/>
          </v:shape>
          <o:OLEObject Type="Embed" ProgID="Equation.DSMT4" ShapeID="_x0000_i1085" DrawAspect="Content" ObjectID="_1650394378" r:id="rId137"/>
        </w:object>
      </w:r>
    </w:p>
    <w:p w14:paraId="59D43983" w14:textId="77777777" w:rsidR="004C5215" w:rsidRPr="00863991" w:rsidRDefault="004C5215" w:rsidP="000815FC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3DAF4EB3" w14:textId="77777777" w:rsidR="00A74932" w:rsidRDefault="00977707" w:rsidP="00A74932">
      <w:pPr>
        <w:ind w:left="540"/>
      </w:pPr>
      <w:r w:rsidRPr="00A60C70">
        <w:rPr>
          <w:position w:val="-46"/>
        </w:rPr>
        <w:object w:dxaOrig="1840" w:dyaOrig="1040" w14:anchorId="7AFC0EAA">
          <v:shape id="_x0000_i1086" type="#_x0000_t75" style="width:92pt;height:51.65pt" o:ole="">
            <v:imagedata r:id="rId138" o:title=""/>
          </v:shape>
          <o:OLEObject Type="Embed" ProgID="Equation.DSMT4" ShapeID="_x0000_i1086" DrawAspect="Content" ObjectID="_1650394379" r:id="rId139"/>
        </w:object>
      </w:r>
    </w:p>
    <w:p w14:paraId="096B0964" w14:textId="77777777" w:rsidR="00977707" w:rsidRDefault="00977707" w:rsidP="00977707">
      <w:pPr>
        <w:tabs>
          <w:tab w:val="left" w:pos="1530"/>
        </w:tabs>
        <w:ind w:left="540"/>
        <w:rPr>
          <w:rFonts w:eastAsiaTheme="minorHAnsi"/>
        </w:rPr>
      </w:pPr>
      <w:r>
        <w:tab/>
      </w:r>
      <w:bookmarkStart w:id="0" w:name="MTBlankEqn"/>
      <w:r w:rsidRPr="00977707">
        <w:rPr>
          <w:position w:val="-10"/>
        </w:rPr>
        <w:object w:dxaOrig="520" w:dyaOrig="340" w14:anchorId="32CB7D01">
          <v:shape id="_x0000_i1087" type="#_x0000_t75" style="width:26pt;height:17pt" o:ole="">
            <v:imagedata r:id="rId140" o:title=""/>
          </v:shape>
          <o:OLEObject Type="Embed" ProgID="Equation.DSMT4" ShapeID="_x0000_i1087" DrawAspect="Content" ObjectID="_1650394380" r:id="rId141"/>
        </w:object>
      </w:r>
      <w:bookmarkEnd w:id="0"/>
      <w:r>
        <w:t xml:space="preserve"> </w:t>
      </w:r>
    </w:p>
    <w:p w14:paraId="6A53E511" w14:textId="77777777" w:rsidR="00D14BCC" w:rsidRDefault="00D14BCC" w:rsidP="0011062F">
      <w:pPr>
        <w:rPr>
          <w:rFonts w:eastAsiaTheme="minorHAnsi"/>
        </w:rPr>
      </w:pPr>
    </w:p>
    <w:p w14:paraId="2F87AFAB" w14:textId="77777777" w:rsidR="00D14BCC" w:rsidRDefault="00D14BCC" w:rsidP="0011062F">
      <w:pPr>
        <w:rPr>
          <w:rFonts w:eastAsiaTheme="minorHAnsi"/>
        </w:rPr>
      </w:pPr>
    </w:p>
    <w:p w14:paraId="036AFB95" w14:textId="77777777" w:rsidR="00D14BCC" w:rsidRDefault="00A048C1" w:rsidP="000815FC">
      <w:r>
        <w:rPr>
          <w:b/>
          <w:i/>
          <w:sz w:val="28"/>
        </w:rPr>
        <w:t>Exercise</w:t>
      </w:r>
    </w:p>
    <w:p w14:paraId="3A42290B" w14:textId="77777777" w:rsidR="00F739E8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 w14:anchorId="438762E9">
          <v:shape id="_x0000_i1088" type="#_x0000_t75" style="width:48.65pt;height:51.65pt" o:ole="">
            <v:imagedata r:id="rId142" o:title=""/>
          </v:shape>
          <o:OLEObject Type="Embed" ProgID="Equation.DSMT4" ShapeID="_x0000_i1088" DrawAspect="Content" ObjectID="_1650394381" r:id="rId143"/>
        </w:object>
      </w:r>
    </w:p>
    <w:p w14:paraId="172D6164" w14:textId="77777777" w:rsidR="004C5215" w:rsidRPr="00863991" w:rsidRDefault="004C5215" w:rsidP="000815FC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42FDFD5D" w14:textId="77777777" w:rsidR="00D14BCC" w:rsidRDefault="00977707" w:rsidP="000815FC">
      <w:pPr>
        <w:ind w:left="540"/>
      </w:pPr>
      <w:r w:rsidRPr="00A60C70">
        <w:rPr>
          <w:position w:val="-42"/>
        </w:rPr>
        <w:object w:dxaOrig="2060" w:dyaOrig="960" w14:anchorId="3BEA4C6D">
          <v:shape id="_x0000_i1089" type="#_x0000_t75" style="width:102.65pt;height:48pt" o:ole="">
            <v:imagedata r:id="rId144" o:title=""/>
          </v:shape>
          <o:OLEObject Type="Embed" ProgID="Equation.DSMT4" ShapeID="_x0000_i1089" DrawAspect="Content" ObjectID="_1650394382" r:id="rId145"/>
        </w:object>
      </w:r>
    </w:p>
    <w:p w14:paraId="24EDAFEE" w14:textId="77777777" w:rsidR="00977707" w:rsidRDefault="00977707" w:rsidP="00977707">
      <w:pPr>
        <w:tabs>
          <w:tab w:val="left" w:pos="1440"/>
        </w:tabs>
        <w:ind w:left="540"/>
        <w:rPr>
          <w:rFonts w:eastAsiaTheme="minorHAnsi"/>
        </w:rPr>
      </w:pPr>
      <w:r>
        <w:tab/>
      </w:r>
      <w:r w:rsidRPr="00977707">
        <w:rPr>
          <w:position w:val="-26"/>
        </w:rPr>
        <w:object w:dxaOrig="580" w:dyaOrig="580" w14:anchorId="2682CBE3">
          <v:shape id="_x0000_i1090" type="#_x0000_t75" style="width:29pt;height:29pt" o:ole="">
            <v:imagedata r:id="rId146" o:title=""/>
          </v:shape>
          <o:OLEObject Type="Embed" ProgID="Equation.DSMT4" ShapeID="_x0000_i1090" DrawAspect="Content" ObjectID="_1650394383" r:id="rId147"/>
        </w:object>
      </w:r>
      <w:r>
        <w:t xml:space="preserve"> </w:t>
      </w:r>
    </w:p>
    <w:p w14:paraId="4D82FA74" w14:textId="77777777" w:rsidR="00D14BCC" w:rsidRDefault="00D14BCC" w:rsidP="0011062F">
      <w:pPr>
        <w:rPr>
          <w:rFonts w:eastAsiaTheme="minorHAnsi"/>
        </w:rPr>
      </w:pPr>
    </w:p>
    <w:p w14:paraId="34CF0870" w14:textId="77777777" w:rsidR="000815FC" w:rsidRDefault="000815FC" w:rsidP="0011062F">
      <w:pPr>
        <w:rPr>
          <w:rFonts w:eastAsiaTheme="minorHAnsi"/>
        </w:rPr>
      </w:pPr>
    </w:p>
    <w:p w14:paraId="0583716E" w14:textId="77777777" w:rsidR="00D14BCC" w:rsidRDefault="00A048C1" w:rsidP="00312892">
      <w:r>
        <w:rPr>
          <w:b/>
          <w:i/>
          <w:sz w:val="28"/>
        </w:rPr>
        <w:t>Exercise</w:t>
      </w:r>
    </w:p>
    <w:p w14:paraId="1EA33A0B" w14:textId="77777777" w:rsidR="007C3C83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E275A9" w:rsidRPr="00E275A9">
        <w:rPr>
          <w:position w:val="-50"/>
        </w:rPr>
        <w:object w:dxaOrig="1160" w:dyaOrig="1120" w14:anchorId="02D49896">
          <v:shape id="_x0000_i1091" type="#_x0000_t75" style="width:58pt;height:56pt" o:ole="">
            <v:imagedata r:id="rId148" o:title=""/>
          </v:shape>
          <o:OLEObject Type="Embed" ProgID="Equation.DSMT4" ShapeID="_x0000_i1091" DrawAspect="Content" ObjectID="_1650394384" r:id="rId149"/>
        </w:object>
      </w:r>
      <w:r w:rsidR="00E275A9">
        <w:rPr>
          <w:rFonts w:eastAsiaTheme="minorHAnsi"/>
        </w:rPr>
        <w:t xml:space="preserve"> </w:t>
      </w:r>
    </w:p>
    <w:p w14:paraId="76F66A7F" w14:textId="77777777"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6660744F" w14:textId="77777777" w:rsidR="00E87588" w:rsidRDefault="00E275A9" w:rsidP="00E87588">
      <w:pPr>
        <w:ind w:left="540"/>
      </w:pPr>
      <w:r w:rsidRPr="00E275A9">
        <w:rPr>
          <w:position w:val="-50"/>
        </w:rPr>
        <w:object w:dxaOrig="5080" w:dyaOrig="1120" w14:anchorId="30EE7328">
          <v:shape id="_x0000_i1092" type="#_x0000_t75" style="width:254pt;height:56pt" o:ole="">
            <v:imagedata r:id="rId150" o:title=""/>
          </v:shape>
          <o:OLEObject Type="Embed" ProgID="Equation.DSMT4" ShapeID="_x0000_i1092" DrawAspect="Content" ObjectID="_1650394385" r:id="rId151"/>
        </w:object>
      </w:r>
    </w:p>
    <w:p w14:paraId="1D5AE360" w14:textId="77777777" w:rsidR="00977707" w:rsidRDefault="00977707" w:rsidP="00977707">
      <w:pPr>
        <w:tabs>
          <w:tab w:val="left" w:pos="1620"/>
        </w:tabs>
        <w:ind w:left="540"/>
      </w:pPr>
      <w:r>
        <w:tab/>
      </w:r>
      <w:r w:rsidRPr="00977707">
        <w:rPr>
          <w:position w:val="-6"/>
        </w:rPr>
        <w:object w:dxaOrig="1359" w:dyaOrig="279" w14:anchorId="46C49602">
          <v:shape id="_x0000_i1093" type="#_x0000_t75" style="width:68pt;height:14pt" o:ole="">
            <v:imagedata r:id="rId152" o:title=""/>
          </v:shape>
          <o:OLEObject Type="Embed" ProgID="Equation.DSMT4" ShapeID="_x0000_i1093" DrawAspect="Content" ObjectID="_1650394386" r:id="rId153"/>
        </w:object>
      </w:r>
      <w:r>
        <w:t xml:space="preserve"> </w:t>
      </w:r>
    </w:p>
    <w:p w14:paraId="42D1AA33" w14:textId="77777777" w:rsidR="00977707" w:rsidRDefault="00977707" w:rsidP="00977707">
      <w:pPr>
        <w:tabs>
          <w:tab w:val="left" w:pos="1620"/>
        </w:tabs>
        <w:ind w:left="540"/>
      </w:pPr>
      <w:r>
        <w:tab/>
      </w:r>
      <w:r w:rsidRPr="00977707">
        <w:rPr>
          <w:position w:val="-10"/>
        </w:rPr>
        <w:object w:dxaOrig="499" w:dyaOrig="340" w14:anchorId="7EBB9859">
          <v:shape id="_x0000_i1094" type="#_x0000_t75" style="width:25pt;height:17pt" o:ole="">
            <v:imagedata r:id="rId154" o:title=""/>
          </v:shape>
          <o:OLEObject Type="Embed" ProgID="Equation.DSMT4" ShapeID="_x0000_i1094" DrawAspect="Content" ObjectID="_1650394387" r:id="rId155"/>
        </w:object>
      </w:r>
      <w:r>
        <w:t xml:space="preserve"> </w:t>
      </w:r>
    </w:p>
    <w:p w14:paraId="007B3595" w14:textId="77777777" w:rsidR="00977707" w:rsidRDefault="00977707" w:rsidP="00977707">
      <w:pPr>
        <w:rPr>
          <w:rFonts w:eastAsiaTheme="minorHAnsi"/>
        </w:rPr>
      </w:pPr>
    </w:p>
    <w:p w14:paraId="11C33A72" w14:textId="77777777" w:rsidR="00977707" w:rsidRDefault="00977707" w:rsidP="00977707">
      <w:pPr>
        <w:rPr>
          <w:rFonts w:eastAsiaTheme="minorHAnsi"/>
        </w:rPr>
      </w:pPr>
    </w:p>
    <w:p w14:paraId="09A5EC6E" w14:textId="77777777" w:rsidR="00D14BCC" w:rsidRDefault="00A048C1" w:rsidP="00312892">
      <w:r>
        <w:rPr>
          <w:b/>
          <w:i/>
          <w:sz w:val="28"/>
        </w:rPr>
        <w:t>Exercise</w:t>
      </w:r>
    </w:p>
    <w:p w14:paraId="3D6BDBBD" w14:textId="77777777" w:rsidR="007C3C83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54775C" w:rsidRPr="0054775C">
        <w:rPr>
          <w:position w:val="-48"/>
        </w:rPr>
        <w:object w:dxaOrig="1760" w:dyaOrig="1080" w14:anchorId="7DD0956D">
          <v:shape id="_x0000_i1095" type="#_x0000_t75" style="width:88pt;height:54pt" o:ole="">
            <v:imagedata r:id="rId156" o:title=""/>
          </v:shape>
          <o:OLEObject Type="Embed" ProgID="Equation.DSMT4" ShapeID="_x0000_i1095" DrawAspect="Content" ObjectID="_1650394388" r:id="rId157"/>
        </w:object>
      </w:r>
      <w:r w:rsidR="0054775C">
        <w:rPr>
          <w:rFonts w:eastAsiaTheme="minorHAnsi"/>
        </w:rPr>
        <w:t xml:space="preserve"> </w:t>
      </w:r>
    </w:p>
    <w:p w14:paraId="6DD9C473" w14:textId="77777777"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56526FC1" w14:textId="77777777" w:rsidR="007C3C83" w:rsidRDefault="0054775C" w:rsidP="00640F1D">
      <w:pPr>
        <w:ind w:left="540"/>
      </w:pPr>
      <w:r w:rsidRPr="0054775C">
        <w:rPr>
          <w:position w:val="-48"/>
        </w:rPr>
        <w:object w:dxaOrig="5179" w:dyaOrig="1080" w14:anchorId="4601639E">
          <v:shape id="_x0000_i1096" type="#_x0000_t75" style="width:258.65pt;height:54pt" o:ole="">
            <v:imagedata r:id="rId158" o:title=""/>
          </v:shape>
          <o:OLEObject Type="Embed" ProgID="Equation.DSMT4" ShapeID="_x0000_i1096" DrawAspect="Content" ObjectID="_1650394389" r:id="rId159"/>
        </w:object>
      </w:r>
    </w:p>
    <w:p w14:paraId="3396223F" w14:textId="77777777" w:rsidR="0054775C" w:rsidRDefault="0054775C" w:rsidP="0054775C">
      <w:pPr>
        <w:tabs>
          <w:tab w:val="left" w:pos="2160"/>
        </w:tabs>
        <w:ind w:left="540"/>
      </w:pPr>
      <w:r>
        <w:tab/>
      </w:r>
      <w:r w:rsidRPr="0054775C">
        <w:rPr>
          <w:position w:val="-14"/>
        </w:rPr>
        <w:object w:dxaOrig="2040" w:dyaOrig="400" w14:anchorId="3E578954">
          <v:shape id="_x0000_i1097" type="#_x0000_t75" style="width:102pt;height:20pt" o:ole="">
            <v:imagedata r:id="rId160" o:title=""/>
          </v:shape>
          <o:OLEObject Type="Embed" ProgID="Equation.DSMT4" ShapeID="_x0000_i1097" DrawAspect="Content" ObjectID="_1650394390" r:id="rId161"/>
        </w:object>
      </w:r>
      <w:r>
        <w:t xml:space="preserve"> </w:t>
      </w:r>
    </w:p>
    <w:p w14:paraId="21AC8A47" w14:textId="77777777" w:rsidR="0054775C" w:rsidRDefault="0054775C" w:rsidP="0054775C">
      <w:pPr>
        <w:tabs>
          <w:tab w:val="left" w:pos="2160"/>
        </w:tabs>
        <w:ind w:left="540"/>
        <w:rPr>
          <w:rFonts w:eastAsiaTheme="minorHAnsi"/>
        </w:rPr>
      </w:pPr>
      <w:r>
        <w:tab/>
      </w:r>
      <w:r w:rsidRPr="0054775C">
        <w:rPr>
          <w:position w:val="-10"/>
        </w:rPr>
        <w:object w:dxaOrig="520" w:dyaOrig="340" w14:anchorId="3F3C28B1">
          <v:shape id="_x0000_i1098" type="#_x0000_t75" style="width:26pt;height:17pt" o:ole="">
            <v:imagedata r:id="rId162" o:title=""/>
          </v:shape>
          <o:OLEObject Type="Embed" ProgID="Equation.DSMT4" ShapeID="_x0000_i1098" DrawAspect="Content" ObjectID="_1650394391" r:id="rId163"/>
        </w:object>
      </w:r>
      <w:r>
        <w:t xml:space="preserve"> </w:t>
      </w:r>
    </w:p>
    <w:p w14:paraId="734192E4" w14:textId="77777777" w:rsidR="00805DE6" w:rsidRDefault="00805DE6" w:rsidP="0011062F">
      <w:pPr>
        <w:rPr>
          <w:rFonts w:eastAsiaTheme="minorHAnsi"/>
        </w:rPr>
      </w:pPr>
    </w:p>
    <w:p w14:paraId="35AD3182" w14:textId="77777777" w:rsidR="00805DE6" w:rsidRDefault="00805DE6" w:rsidP="0011062F">
      <w:pPr>
        <w:rPr>
          <w:rFonts w:eastAsiaTheme="minorHAnsi"/>
        </w:rPr>
      </w:pPr>
    </w:p>
    <w:p w14:paraId="50512BA8" w14:textId="77777777"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14:paraId="5504A74B" w14:textId="77777777" w:rsidR="007C3C83" w:rsidRDefault="00C479FF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following expression 1 + 2 + 4 + 8 + 16 + 32 in sigma notation</w:t>
      </w:r>
    </w:p>
    <w:p w14:paraId="2E92CB3A" w14:textId="77777777" w:rsidR="00863991" w:rsidRPr="00863991" w:rsidRDefault="00863991" w:rsidP="00214B7B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508B47E3" w14:textId="77777777" w:rsidR="00D14BCC" w:rsidRDefault="00911F1D" w:rsidP="00805DE6">
      <w:pPr>
        <w:ind w:left="360"/>
        <w:rPr>
          <w:rFonts w:eastAsiaTheme="minorHAnsi"/>
          <w:position w:val="-46"/>
        </w:rPr>
      </w:pPr>
      <w:r w:rsidRPr="00911F1D">
        <w:rPr>
          <w:position w:val="-52"/>
        </w:rPr>
        <w:object w:dxaOrig="3300" w:dyaOrig="1160" w14:anchorId="01F1EB97">
          <v:shape id="_x0000_i1099" type="#_x0000_t75" style="width:165.35pt;height:58pt" o:ole="">
            <v:imagedata r:id="rId164" o:title=""/>
          </v:shape>
          <o:OLEObject Type="Embed" ProgID="Equation.DSMT4" ShapeID="_x0000_i1099" DrawAspect="Content" ObjectID="_1650394392" r:id="rId165"/>
        </w:object>
      </w:r>
    </w:p>
    <w:p w14:paraId="0A51A4D0" w14:textId="77777777" w:rsidR="007B2E98" w:rsidRDefault="00911F1D" w:rsidP="008A7AD9">
      <w:pPr>
        <w:ind w:left="360"/>
        <w:rPr>
          <w:rFonts w:eastAsiaTheme="minorHAnsi"/>
        </w:rPr>
      </w:pPr>
      <w:r w:rsidRPr="00911F1D">
        <w:rPr>
          <w:position w:val="-50"/>
        </w:rPr>
        <w:object w:dxaOrig="3019" w:dyaOrig="1120" w14:anchorId="38E7B8CD">
          <v:shape id="_x0000_i1100" type="#_x0000_t75" style="width:151.35pt;height:56pt" o:ole="">
            <v:imagedata r:id="rId166" o:title=""/>
          </v:shape>
          <o:OLEObject Type="Embed" ProgID="Equation.DSMT4" ShapeID="_x0000_i1100" DrawAspect="Content" ObjectID="_1650394393" r:id="rId167"/>
        </w:object>
      </w:r>
    </w:p>
    <w:p w14:paraId="792C6EC4" w14:textId="77777777" w:rsidR="00D14BCC" w:rsidRDefault="00D14BCC" w:rsidP="00C479FF">
      <w:pPr>
        <w:rPr>
          <w:rFonts w:eastAsiaTheme="minorHAnsi"/>
        </w:rPr>
      </w:pPr>
    </w:p>
    <w:p w14:paraId="38A23FAD" w14:textId="77777777" w:rsidR="00D14BCC" w:rsidRDefault="00D14BCC" w:rsidP="00C479FF">
      <w:pPr>
        <w:rPr>
          <w:rFonts w:eastAsiaTheme="minorHAnsi"/>
        </w:rPr>
      </w:pPr>
    </w:p>
    <w:p w14:paraId="4371AE08" w14:textId="77777777"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14:paraId="7B2E4F1B" w14:textId="77777777" w:rsidR="00C479FF" w:rsidRDefault="00C479FF" w:rsidP="00C479FF">
      <w:pPr>
        <w:rPr>
          <w:rFonts w:eastAsiaTheme="minorHAnsi"/>
        </w:rPr>
      </w:pPr>
      <w:r>
        <w:rPr>
          <w:rFonts w:eastAsiaTheme="minorHAnsi"/>
        </w:rPr>
        <w:t xml:space="preserve">Write the following expression 1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2 + 4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8 + 16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32 in sigma notation</w:t>
      </w:r>
    </w:p>
    <w:p w14:paraId="3A9DB5B8" w14:textId="77777777"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4F5137DF" w14:textId="77777777" w:rsidR="008A7AD9" w:rsidRDefault="00911F1D" w:rsidP="00805DE6">
      <w:pPr>
        <w:ind w:left="360"/>
        <w:rPr>
          <w:rFonts w:eastAsiaTheme="minorHAnsi"/>
          <w:position w:val="-46"/>
        </w:rPr>
      </w:pPr>
      <w:r w:rsidRPr="00911F1D">
        <w:rPr>
          <w:position w:val="-50"/>
        </w:rPr>
        <w:object w:dxaOrig="3519" w:dyaOrig="1120" w14:anchorId="2CA96C1D">
          <v:shape id="_x0000_i1101" type="#_x0000_t75" style="width:176.35pt;height:56pt" o:ole="">
            <v:imagedata r:id="rId168" o:title=""/>
          </v:shape>
          <o:OLEObject Type="Embed" ProgID="Equation.DSMT4" ShapeID="_x0000_i1101" DrawAspect="Content" ObjectID="_1650394394" r:id="rId169"/>
        </w:object>
      </w:r>
    </w:p>
    <w:p w14:paraId="79D952A8" w14:textId="77777777" w:rsidR="008A7AD9" w:rsidRDefault="003A45D9" w:rsidP="008A7AD9">
      <w:pPr>
        <w:ind w:left="360"/>
        <w:rPr>
          <w:rFonts w:eastAsiaTheme="minorHAnsi"/>
        </w:rPr>
      </w:pPr>
      <w:r w:rsidRPr="002F12E6">
        <w:rPr>
          <w:position w:val="-50"/>
        </w:rPr>
        <w:object w:dxaOrig="3600" w:dyaOrig="1120" w14:anchorId="7AA564A1">
          <v:shape id="_x0000_i1102" type="#_x0000_t75" style="width:180pt;height:56pt" o:ole="">
            <v:imagedata r:id="rId170" o:title=""/>
          </v:shape>
          <o:OLEObject Type="Embed" ProgID="Equation.DSMT4" ShapeID="_x0000_i1102" DrawAspect="Content" ObjectID="_1650394395" r:id="rId171"/>
        </w:object>
      </w:r>
    </w:p>
    <w:p w14:paraId="2144DF69" w14:textId="77777777" w:rsidR="008A7AD9" w:rsidRDefault="008A7AD9" w:rsidP="00D31907">
      <w:pPr>
        <w:rPr>
          <w:rFonts w:eastAsiaTheme="minorHAnsi"/>
        </w:rPr>
      </w:pPr>
    </w:p>
    <w:p w14:paraId="6A3B73AB" w14:textId="77777777" w:rsidR="00D14BCC" w:rsidRDefault="00D14BCC" w:rsidP="00D31907">
      <w:pPr>
        <w:rPr>
          <w:rFonts w:eastAsiaTheme="minorHAnsi"/>
        </w:rPr>
      </w:pPr>
    </w:p>
    <w:p w14:paraId="05D14DA0" w14:textId="77777777"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14:paraId="499BB92F" w14:textId="77777777" w:rsidR="00D31907" w:rsidRDefault="00D31907" w:rsidP="00D31907">
      <w:pPr>
        <w:rPr>
          <w:rFonts w:eastAsiaTheme="minorHAnsi"/>
        </w:rPr>
      </w:pPr>
      <w:r>
        <w:rPr>
          <w:rFonts w:eastAsiaTheme="minorHAnsi"/>
        </w:rPr>
        <w:t xml:space="preserve">Write the following expression </w:t>
      </w:r>
      <w:r w:rsidR="00A60C70" w:rsidRPr="00A60C70">
        <w:rPr>
          <w:position w:val="-20"/>
        </w:rPr>
        <w:object w:dxaOrig="1460" w:dyaOrig="520" w14:anchorId="36127B5C">
          <v:shape id="_x0000_i1103" type="#_x0000_t75" style="width:72.65pt;height:26.35pt" o:ole="">
            <v:imagedata r:id="rId172" o:title=""/>
          </v:shape>
          <o:OLEObject Type="Embed" ProgID="Equation.DSMT4" ShapeID="_x0000_i1103" DrawAspect="Content" ObjectID="_1650394396" r:id="rId173"/>
        </w:object>
      </w:r>
      <w:r>
        <w:rPr>
          <w:rFonts w:eastAsiaTheme="minorHAnsi"/>
        </w:rPr>
        <w:t xml:space="preserve"> in sigma notation</w:t>
      </w:r>
    </w:p>
    <w:p w14:paraId="761C138B" w14:textId="77777777"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2E26A2AC" w14:textId="77777777" w:rsidR="00D14BCC" w:rsidRDefault="000B2797" w:rsidP="000B2797">
      <w:pPr>
        <w:ind w:left="360"/>
      </w:pPr>
      <w:r w:rsidRPr="000B2797">
        <w:rPr>
          <w:position w:val="-52"/>
        </w:rPr>
        <w:object w:dxaOrig="4580" w:dyaOrig="1160" w14:anchorId="7E135076">
          <v:shape id="_x0000_i1104" type="#_x0000_t75" style="width:229pt;height:57.65pt" o:ole="">
            <v:imagedata r:id="rId174" o:title=""/>
          </v:shape>
          <o:OLEObject Type="Embed" ProgID="Equation.DSMT4" ShapeID="_x0000_i1104" DrawAspect="Content" ObjectID="_1650394397" r:id="rId175"/>
        </w:object>
      </w:r>
    </w:p>
    <w:p w14:paraId="1B3B7EF9" w14:textId="77777777" w:rsidR="006D7EB8" w:rsidRDefault="006D7EB8" w:rsidP="006D7EB8">
      <w:pPr>
        <w:rPr>
          <w:rFonts w:eastAsiaTheme="minorHAnsi"/>
        </w:rPr>
      </w:pPr>
    </w:p>
    <w:p w14:paraId="5482CBCE" w14:textId="77777777" w:rsidR="006D7EB8" w:rsidRDefault="006D7EB8" w:rsidP="006D7EB8">
      <w:pPr>
        <w:rPr>
          <w:rFonts w:eastAsiaTheme="minorHAnsi"/>
        </w:rPr>
      </w:pPr>
    </w:p>
    <w:p w14:paraId="38D18444" w14:textId="77777777"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14:paraId="58CBE3CB" w14:textId="77777777" w:rsidR="00242A59" w:rsidRDefault="00242A59" w:rsidP="00242A59">
      <w:pPr>
        <w:rPr>
          <w:rFonts w:eastAsiaTheme="minorHAnsi"/>
        </w:rPr>
      </w:pPr>
      <w:r>
        <w:rPr>
          <w:rFonts w:eastAsiaTheme="minorHAnsi"/>
        </w:rPr>
        <w:t>Write the following expression</w:t>
      </w:r>
      <w:r w:rsidR="00805DE6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A60C70" w:rsidRPr="00A60C70">
        <w:rPr>
          <w:position w:val="-20"/>
        </w:rPr>
        <w:object w:dxaOrig="1900" w:dyaOrig="520" w14:anchorId="4602A91E">
          <v:shape id="_x0000_i1105" type="#_x0000_t75" style="width:95.35pt;height:26.35pt" o:ole="">
            <v:imagedata r:id="rId176" o:title=""/>
          </v:shape>
          <o:OLEObject Type="Embed" ProgID="Equation.DSMT4" ShapeID="_x0000_i1105" DrawAspect="Content" ObjectID="_1650394398" r:id="rId177"/>
        </w:object>
      </w:r>
      <w:r>
        <w:rPr>
          <w:rFonts w:eastAsiaTheme="minorHAnsi"/>
        </w:rPr>
        <w:t xml:space="preserve"> in sigma notation</w:t>
      </w:r>
    </w:p>
    <w:p w14:paraId="20EEBA57" w14:textId="77777777" w:rsidR="004C5215" w:rsidRPr="00863991" w:rsidRDefault="004C5215" w:rsidP="00805DE6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016F5C0C" w14:textId="77777777" w:rsidR="00D14BCC" w:rsidRDefault="00AB0BBB" w:rsidP="0011062F">
      <w:pPr>
        <w:spacing w:line="240" w:lineRule="auto"/>
        <w:ind w:left="540"/>
        <w:rPr>
          <w:rFonts w:eastAsiaTheme="minorHAnsi"/>
        </w:rPr>
      </w:pPr>
      <w:r w:rsidRPr="00AB0BBB">
        <w:rPr>
          <w:position w:val="-52"/>
        </w:rPr>
        <w:object w:dxaOrig="3360" w:dyaOrig="1160" w14:anchorId="6F1EAD40">
          <v:shape id="_x0000_i1106" type="#_x0000_t75" style="width:168.35pt;height:57.65pt" o:ole="">
            <v:imagedata r:id="rId178" o:title=""/>
          </v:shape>
          <o:OLEObject Type="Embed" ProgID="Equation.DSMT4" ShapeID="_x0000_i1106" DrawAspect="Content" ObjectID="_1650394399" r:id="rId179"/>
        </w:object>
      </w:r>
    </w:p>
    <w:p w14:paraId="282AF3EE" w14:textId="77777777" w:rsidR="00935D2A" w:rsidRDefault="00935D2A" w:rsidP="00D449BF">
      <w:pPr>
        <w:rPr>
          <w:rFonts w:eastAsiaTheme="minorHAnsi"/>
        </w:rPr>
      </w:pPr>
    </w:p>
    <w:p w14:paraId="12DCB473" w14:textId="77777777" w:rsidR="00805DE6" w:rsidRDefault="00805DE6" w:rsidP="00D449BF">
      <w:pPr>
        <w:rPr>
          <w:rFonts w:eastAsiaTheme="minorHAnsi"/>
        </w:rPr>
      </w:pPr>
    </w:p>
    <w:p w14:paraId="38036D97" w14:textId="77777777" w:rsidR="00D14BCC" w:rsidRDefault="00A048C1" w:rsidP="00805DE6">
      <w:r>
        <w:rPr>
          <w:b/>
          <w:i/>
          <w:sz w:val="28"/>
        </w:rPr>
        <w:t>Exercise</w:t>
      </w:r>
    </w:p>
    <w:p w14:paraId="769018D3" w14:textId="77777777" w:rsidR="007C3C83" w:rsidRDefault="00575419" w:rsidP="00805DE6">
      <w:pPr>
        <w:rPr>
          <w:rFonts w:eastAsiaTheme="minorHAnsi"/>
        </w:rPr>
      </w:pPr>
      <w:r>
        <w:rPr>
          <w:rFonts w:eastAsiaTheme="minorHAnsi"/>
        </w:rPr>
        <w:t xml:space="preserve">Suppose that </w:t>
      </w:r>
      <w:r w:rsidR="00AB0BBB" w:rsidRPr="00AB0BBB">
        <w:rPr>
          <w:position w:val="-50"/>
        </w:rPr>
        <w:object w:dxaOrig="3460" w:dyaOrig="1120" w14:anchorId="06E969CA">
          <v:shape id="_x0000_i1107" type="#_x0000_t75" style="width:173.35pt;height:56.35pt" o:ole="">
            <v:imagedata r:id="rId180" o:title=""/>
          </v:shape>
          <o:OLEObject Type="Embed" ProgID="Equation.DSMT4" ShapeID="_x0000_i1107" DrawAspect="Content" ObjectID="_1650394400" r:id="rId181"/>
        </w:object>
      </w:r>
      <w:r>
        <w:rPr>
          <w:rFonts w:eastAsiaTheme="minorHAnsi"/>
        </w:rPr>
        <w:t xml:space="preserve">. Find the value of </w:t>
      </w:r>
      <w:r w:rsidR="00AB0BBB" w:rsidRPr="00AB0BBB">
        <w:rPr>
          <w:position w:val="-52"/>
        </w:rPr>
        <w:object w:dxaOrig="1820" w:dyaOrig="1160" w14:anchorId="438C0F79">
          <v:shape id="_x0000_i1108" type="#_x0000_t75" style="width:90.65pt;height:58.35pt" o:ole="">
            <v:imagedata r:id="rId182" o:title=""/>
          </v:shape>
          <o:OLEObject Type="Embed" ProgID="Equation.DSMT4" ShapeID="_x0000_i1108" DrawAspect="Content" ObjectID="_1650394401" r:id="rId183"/>
        </w:object>
      </w:r>
    </w:p>
    <w:p w14:paraId="11154C71" w14:textId="77777777"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79225334" w14:textId="77777777" w:rsidR="000F6377" w:rsidRDefault="00AB0BBB" w:rsidP="00E8134E">
      <w:pPr>
        <w:spacing w:line="360" w:lineRule="auto"/>
        <w:ind w:left="540"/>
        <w:rPr>
          <w:rFonts w:eastAsiaTheme="minorHAnsi"/>
          <w:position w:val="-44"/>
        </w:rPr>
      </w:pPr>
      <w:r w:rsidRPr="00AB0BBB">
        <w:rPr>
          <w:position w:val="-52"/>
        </w:rPr>
        <w:object w:dxaOrig="4220" w:dyaOrig="1160" w14:anchorId="6F3A6B6C">
          <v:shape id="_x0000_i1109" type="#_x0000_t75" style="width:210.65pt;height:58.35pt" o:ole="">
            <v:imagedata r:id="rId184" o:title=""/>
          </v:shape>
          <o:OLEObject Type="Embed" ProgID="Equation.DSMT4" ShapeID="_x0000_i1109" DrawAspect="Content" ObjectID="_1650394402" r:id="rId185"/>
        </w:object>
      </w:r>
    </w:p>
    <w:p w14:paraId="34DEEF06" w14:textId="77777777" w:rsidR="001447B6" w:rsidRDefault="001447B6" w:rsidP="00E8134E">
      <w:pPr>
        <w:tabs>
          <w:tab w:val="left" w:pos="234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4"/>
        </w:rPr>
        <w:object w:dxaOrig="1180" w:dyaOrig="400" w14:anchorId="2F37FF9A">
          <v:shape id="_x0000_i1110" type="#_x0000_t75" style="width:59.35pt;height:20.35pt" o:ole="">
            <v:imagedata r:id="rId186" o:title=""/>
          </v:shape>
          <o:OLEObject Type="Embed" ProgID="Equation.DSMT4" ShapeID="_x0000_i1110" DrawAspect="Content" ObjectID="_1650394403" r:id="rId187"/>
        </w:object>
      </w:r>
    </w:p>
    <w:p w14:paraId="678479D7" w14:textId="77777777" w:rsidR="001447B6" w:rsidRDefault="001447B6" w:rsidP="00E8134E">
      <w:pPr>
        <w:tabs>
          <w:tab w:val="left" w:pos="2340"/>
        </w:tabs>
        <w:spacing w:line="240" w:lineRule="auto"/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E8134E" w:rsidRPr="00A60C70">
        <w:rPr>
          <w:position w:val="-10"/>
        </w:rPr>
        <w:object w:dxaOrig="600" w:dyaOrig="340" w14:anchorId="12558A0B">
          <v:shape id="_x0000_i1111" type="#_x0000_t75" style="width:30pt;height:17.35pt" o:ole="">
            <v:imagedata r:id="rId188" o:title=""/>
          </v:shape>
          <o:OLEObject Type="Embed" ProgID="Equation.DSMT4" ShapeID="_x0000_i1111" DrawAspect="Content" ObjectID="_1650394404" r:id="rId189"/>
        </w:object>
      </w:r>
    </w:p>
    <w:p w14:paraId="604323F1" w14:textId="77777777" w:rsidR="00E8134E" w:rsidRDefault="00E8134E" w:rsidP="0011062F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0AC6B18A" w14:textId="77777777" w:rsidR="00D14BCC" w:rsidRDefault="00A048C1" w:rsidP="00805DE6">
      <w:r>
        <w:rPr>
          <w:b/>
          <w:i/>
          <w:sz w:val="28"/>
        </w:rPr>
        <w:lastRenderedPageBreak/>
        <w:t>Exercise</w:t>
      </w:r>
    </w:p>
    <w:p w14:paraId="0395BE93" w14:textId="77777777" w:rsidR="00643488" w:rsidRDefault="000F6377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Evaluate the sums</w:t>
      </w:r>
      <w:r w:rsidR="00D14BCC">
        <w:rPr>
          <w:rFonts w:eastAsiaTheme="minorHAnsi"/>
        </w:rPr>
        <w:tab/>
      </w:r>
      <w:r w:rsidR="00067594" w:rsidRPr="00067594">
        <w:rPr>
          <w:position w:val="-52"/>
        </w:rPr>
        <w:object w:dxaOrig="880" w:dyaOrig="1160" w14:anchorId="769D8C54">
          <v:shape id="_x0000_i1112" type="#_x0000_t75" style="width:43.65pt;height:58.35pt" o:ole="">
            <v:imagedata r:id="rId190" o:title=""/>
          </v:shape>
          <o:OLEObject Type="Embed" ProgID="Equation.DSMT4" ShapeID="_x0000_i1112" DrawAspect="Content" ObjectID="_1650394405" r:id="rId191"/>
        </w:object>
      </w:r>
    </w:p>
    <w:p w14:paraId="22BCACCD" w14:textId="77777777"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3B3DEC12" w14:textId="77777777" w:rsidR="00E97E43" w:rsidRDefault="00067594" w:rsidP="00A91432">
      <w:pPr>
        <w:spacing w:line="240" w:lineRule="auto"/>
        <w:ind w:left="360"/>
        <w:rPr>
          <w:rFonts w:eastAsiaTheme="minorHAnsi"/>
          <w:position w:val="-44"/>
        </w:rPr>
      </w:pPr>
      <w:r w:rsidRPr="00067594">
        <w:rPr>
          <w:position w:val="-52"/>
        </w:rPr>
        <w:object w:dxaOrig="2439" w:dyaOrig="1160" w14:anchorId="151D6589">
          <v:shape id="_x0000_i1113" type="#_x0000_t75" style="width:122pt;height:58pt" o:ole="">
            <v:imagedata r:id="rId192" o:title=""/>
          </v:shape>
          <o:OLEObject Type="Embed" ProgID="Equation.DSMT4" ShapeID="_x0000_i1113" DrawAspect="Content" ObjectID="_1650394406" r:id="rId193"/>
        </w:object>
      </w:r>
    </w:p>
    <w:p w14:paraId="51963FD6" w14:textId="77777777" w:rsidR="00E97E43" w:rsidRDefault="00E97E43" w:rsidP="00067594">
      <w:pPr>
        <w:tabs>
          <w:tab w:val="left" w:pos="126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6"/>
        </w:rPr>
        <w:object w:dxaOrig="600" w:dyaOrig="380" w14:anchorId="23CCE55B">
          <v:shape id="_x0000_i1114" type="#_x0000_t75" style="width:30pt;height:18.65pt" o:ole="">
            <v:imagedata r:id="rId194" o:title=""/>
          </v:shape>
          <o:OLEObject Type="Embed" ProgID="Equation.DSMT4" ShapeID="_x0000_i1114" DrawAspect="Content" ObjectID="_1650394407" r:id="rId195"/>
        </w:object>
      </w:r>
    </w:p>
    <w:p w14:paraId="0C1BD1A8" w14:textId="77777777" w:rsidR="00E97E43" w:rsidRDefault="00E97E43" w:rsidP="00067594">
      <w:pPr>
        <w:tabs>
          <w:tab w:val="left" w:pos="1260"/>
        </w:tabs>
        <w:spacing w:line="240" w:lineRule="auto"/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067594" w:rsidRPr="00067594">
        <w:rPr>
          <w:position w:val="-14"/>
        </w:rPr>
        <w:object w:dxaOrig="940" w:dyaOrig="380" w14:anchorId="06878A76">
          <v:shape id="_x0000_i1115" type="#_x0000_t75" style="width:47pt;height:19.35pt" o:ole="">
            <v:imagedata r:id="rId196" o:title=""/>
          </v:shape>
          <o:OLEObject Type="Embed" ProgID="Equation.DSMT4" ShapeID="_x0000_i1115" DrawAspect="Content" ObjectID="_1650394408" r:id="rId197"/>
        </w:object>
      </w:r>
    </w:p>
    <w:p w14:paraId="2246D680" w14:textId="77777777" w:rsidR="00D14BCC" w:rsidRDefault="00D14BCC" w:rsidP="0011062F">
      <w:pPr>
        <w:rPr>
          <w:rFonts w:eastAsiaTheme="minorHAnsi"/>
        </w:rPr>
      </w:pPr>
    </w:p>
    <w:p w14:paraId="129FB662" w14:textId="77777777" w:rsidR="00D14BCC" w:rsidRDefault="00D14BCC" w:rsidP="0011062F">
      <w:pPr>
        <w:rPr>
          <w:rFonts w:eastAsiaTheme="minorHAnsi"/>
        </w:rPr>
      </w:pPr>
    </w:p>
    <w:p w14:paraId="142484D4" w14:textId="77777777" w:rsidR="00D14BCC" w:rsidRDefault="00A048C1" w:rsidP="00083DD5">
      <w:r>
        <w:rPr>
          <w:b/>
          <w:i/>
          <w:sz w:val="28"/>
        </w:rPr>
        <w:t>Exercise</w:t>
      </w:r>
    </w:p>
    <w:p w14:paraId="58086778" w14:textId="77777777" w:rsidR="00705C4E" w:rsidRDefault="00D14BCC" w:rsidP="0011062F">
      <w:pPr>
        <w:spacing w:line="240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91432" w:rsidRPr="00A91432">
        <w:rPr>
          <w:position w:val="-52"/>
        </w:rPr>
        <w:object w:dxaOrig="1160" w:dyaOrig="1160" w14:anchorId="18D77F66">
          <v:shape id="_x0000_i1116" type="#_x0000_t75" style="width:58.35pt;height:58.35pt" o:ole="">
            <v:imagedata r:id="rId198" o:title=""/>
          </v:shape>
          <o:OLEObject Type="Embed" ProgID="Equation.DSMT4" ShapeID="_x0000_i1116" DrawAspect="Content" ObjectID="_1650394409" r:id="rId199"/>
        </w:object>
      </w:r>
    </w:p>
    <w:p w14:paraId="5576581C" w14:textId="77777777"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381F0B21" w14:textId="77777777" w:rsidR="00083DD5" w:rsidRDefault="00A91432" w:rsidP="00805DE6">
      <w:pPr>
        <w:ind w:left="360"/>
        <w:rPr>
          <w:rFonts w:eastAsiaTheme="minorHAnsi"/>
          <w:position w:val="-44"/>
        </w:rPr>
      </w:pPr>
      <w:r w:rsidRPr="00A91432">
        <w:rPr>
          <w:position w:val="-52"/>
        </w:rPr>
        <w:object w:dxaOrig="2320" w:dyaOrig="1160" w14:anchorId="1E3F3E2E">
          <v:shape id="_x0000_i1117" type="#_x0000_t75" style="width:116pt;height:58.35pt" o:ole="">
            <v:imagedata r:id="rId200" o:title=""/>
          </v:shape>
          <o:OLEObject Type="Embed" ProgID="Equation.DSMT4" ShapeID="_x0000_i1117" DrawAspect="Content" ObjectID="_1650394410" r:id="rId201"/>
        </w:object>
      </w:r>
    </w:p>
    <w:p w14:paraId="19FACC7A" w14:textId="77777777" w:rsidR="0085706E" w:rsidRDefault="0085706E" w:rsidP="00A91432">
      <w:pPr>
        <w:tabs>
          <w:tab w:val="left" w:pos="153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60" w:dyaOrig="760" w14:anchorId="7B41212E">
          <v:shape id="_x0000_i1118" type="#_x0000_t75" style="width:78pt;height:38.35pt" o:ole="">
            <v:imagedata r:id="rId202" o:title=""/>
          </v:shape>
          <o:OLEObject Type="Embed" ProgID="Equation.DSMT4" ShapeID="_x0000_i1118" DrawAspect="Content" ObjectID="_1650394411" r:id="rId203"/>
        </w:object>
      </w:r>
    </w:p>
    <w:p w14:paraId="458335D8" w14:textId="77777777" w:rsidR="0085706E" w:rsidRDefault="0085706E" w:rsidP="00A91432">
      <w:pPr>
        <w:tabs>
          <w:tab w:val="left" w:pos="1530"/>
        </w:tabs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91432" w:rsidRPr="00A60C70">
        <w:rPr>
          <w:position w:val="-10"/>
        </w:rPr>
        <w:object w:dxaOrig="760" w:dyaOrig="340" w14:anchorId="0CA2E3F1">
          <v:shape id="_x0000_i1119" type="#_x0000_t75" style="width:37.65pt;height:17.35pt" o:ole="">
            <v:imagedata r:id="rId204" o:title=""/>
          </v:shape>
          <o:OLEObject Type="Embed" ProgID="Equation.DSMT4" ShapeID="_x0000_i1119" DrawAspect="Content" ObjectID="_1650394412" r:id="rId205"/>
        </w:object>
      </w:r>
    </w:p>
    <w:p w14:paraId="55B56AEC" w14:textId="77777777" w:rsidR="00D14BCC" w:rsidRDefault="00D14BCC" w:rsidP="00083DD5">
      <w:pPr>
        <w:rPr>
          <w:rFonts w:eastAsiaTheme="minorHAnsi"/>
        </w:rPr>
      </w:pPr>
    </w:p>
    <w:p w14:paraId="2BD3B634" w14:textId="77777777" w:rsidR="00805DE6" w:rsidRDefault="00805DE6" w:rsidP="00083DD5">
      <w:pPr>
        <w:rPr>
          <w:rFonts w:eastAsiaTheme="minorHAnsi"/>
        </w:rPr>
      </w:pPr>
    </w:p>
    <w:p w14:paraId="7401B3E4" w14:textId="77777777" w:rsidR="00D14BCC" w:rsidRDefault="00A048C1" w:rsidP="00297A20">
      <w:r>
        <w:rPr>
          <w:b/>
          <w:i/>
          <w:sz w:val="28"/>
        </w:rPr>
        <w:t>Exercise</w:t>
      </w:r>
    </w:p>
    <w:p w14:paraId="005F2B37" w14:textId="77777777" w:rsidR="00E24573" w:rsidRDefault="00D14BCC" w:rsidP="0011062F">
      <w:pPr>
        <w:spacing w:line="240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F10DE5" w:rsidRPr="00F10DE5">
        <w:rPr>
          <w:position w:val="-52"/>
        </w:rPr>
        <w:object w:dxaOrig="980" w:dyaOrig="1160" w14:anchorId="600F3C56">
          <v:shape id="_x0000_i1120" type="#_x0000_t75" style="width:49pt;height:58pt" o:ole="">
            <v:imagedata r:id="rId206" o:title=""/>
          </v:shape>
          <o:OLEObject Type="Embed" ProgID="Equation.DSMT4" ShapeID="_x0000_i1120" DrawAspect="Content" ObjectID="_1650394413" r:id="rId207"/>
        </w:object>
      </w:r>
      <w:r w:rsidR="00F10DE5">
        <w:rPr>
          <w:rFonts w:eastAsiaTheme="minorHAnsi"/>
        </w:rPr>
        <w:t xml:space="preserve"> </w:t>
      </w:r>
    </w:p>
    <w:p w14:paraId="5E099A58" w14:textId="77777777" w:rsidR="004C5215" w:rsidRPr="00863991" w:rsidRDefault="004C5215" w:rsidP="00E312D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3173191B" w14:textId="77777777" w:rsidR="00D14BCC" w:rsidRDefault="00F10DE5" w:rsidP="00805DE6">
      <w:pPr>
        <w:ind w:left="360"/>
        <w:rPr>
          <w:rFonts w:eastAsiaTheme="minorHAnsi"/>
          <w:position w:val="-44"/>
        </w:rPr>
      </w:pPr>
      <w:r w:rsidRPr="00F10DE5">
        <w:rPr>
          <w:position w:val="-52"/>
        </w:rPr>
        <w:object w:dxaOrig="2160" w:dyaOrig="1160" w14:anchorId="438A9A64">
          <v:shape id="_x0000_i1121" type="#_x0000_t75" style="width:107.65pt;height:58.35pt" o:ole="">
            <v:imagedata r:id="rId208" o:title=""/>
          </v:shape>
          <o:OLEObject Type="Embed" ProgID="Equation.DSMT4" ShapeID="_x0000_i1121" DrawAspect="Content" ObjectID="_1650394414" r:id="rId209"/>
        </w:object>
      </w:r>
    </w:p>
    <w:p w14:paraId="279701B1" w14:textId="77777777" w:rsidR="00297A20" w:rsidRDefault="00297A20" w:rsidP="00F10DE5">
      <w:pPr>
        <w:tabs>
          <w:tab w:val="left" w:pos="135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40" w:dyaOrig="760" w14:anchorId="3751BE6D">
          <v:shape id="_x0000_i1122" type="#_x0000_t75" style="width:77.35pt;height:38.35pt" o:ole="">
            <v:imagedata r:id="rId210" o:title=""/>
          </v:shape>
          <o:OLEObject Type="Embed" ProgID="Equation.DSMT4" ShapeID="_x0000_i1122" DrawAspect="Content" ObjectID="_1650394415" r:id="rId211"/>
        </w:object>
      </w:r>
    </w:p>
    <w:p w14:paraId="6728B7D1" w14:textId="77777777" w:rsidR="00297A20" w:rsidRPr="00297A20" w:rsidRDefault="00297A20" w:rsidP="00F10DE5">
      <w:pPr>
        <w:tabs>
          <w:tab w:val="left" w:pos="1350"/>
        </w:tabs>
        <w:spacing w:line="240" w:lineRule="auto"/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F10DE5" w:rsidRPr="00A60C70">
        <w:rPr>
          <w:position w:val="-10"/>
        </w:rPr>
        <w:object w:dxaOrig="540" w:dyaOrig="340" w14:anchorId="56033C1B">
          <v:shape id="_x0000_i1123" type="#_x0000_t75" style="width:27pt;height:17.35pt" o:ole="">
            <v:imagedata r:id="rId212" o:title=""/>
          </v:shape>
          <o:OLEObject Type="Embed" ProgID="Equation.DSMT4" ShapeID="_x0000_i1123" DrawAspect="Content" ObjectID="_1650394416" r:id="rId213"/>
        </w:object>
      </w:r>
    </w:p>
    <w:p w14:paraId="2020C8EF" w14:textId="77777777" w:rsidR="00F10DE5" w:rsidRPr="00F10DE5" w:rsidRDefault="00F10DE5" w:rsidP="00F10DE5">
      <w:pPr>
        <w:spacing w:line="240" w:lineRule="auto"/>
        <w:rPr>
          <w:rFonts w:eastAsiaTheme="minorHAnsi"/>
          <w:sz w:val="12"/>
          <w:szCs w:val="10"/>
        </w:rPr>
      </w:pPr>
      <w:r w:rsidRPr="00F10DE5">
        <w:rPr>
          <w:rFonts w:eastAsiaTheme="minorHAnsi"/>
          <w:sz w:val="12"/>
          <w:szCs w:val="10"/>
        </w:rPr>
        <w:br w:type="page"/>
      </w:r>
    </w:p>
    <w:p w14:paraId="24C943E8" w14:textId="77777777" w:rsidR="00066481" w:rsidRDefault="00066481" w:rsidP="00066481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14:paraId="583ECEE8" w14:textId="77777777" w:rsidR="00C97E2C" w:rsidRDefault="00D14BCC" w:rsidP="00DC1A08">
      <w:pPr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5249D8" w:rsidRPr="005249D8">
        <w:rPr>
          <w:position w:val="-52"/>
        </w:rPr>
        <w:object w:dxaOrig="1540" w:dyaOrig="1160" w14:anchorId="5525AFD9">
          <v:shape id="_x0000_i1124" type="#_x0000_t75" style="width:77pt;height:58pt" o:ole="">
            <v:imagedata r:id="rId214" o:title=""/>
          </v:shape>
          <o:OLEObject Type="Embed" ProgID="Equation.DSMT4" ShapeID="_x0000_i1124" DrawAspect="Content" ObjectID="_1650394417" r:id="rId215"/>
        </w:object>
      </w:r>
      <w:r w:rsidR="005249D8">
        <w:rPr>
          <w:rFonts w:eastAsiaTheme="minorHAnsi"/>
        </w:rPr>
        <w:t xml:space="preserve"> </w:t>
      </w:r>
    </w:p>
    <w:p w14:paraId="7C9479E3" w14:textId="77777777" w:rsidR="004C5215" w:rsidRPr="00863991" w:rsidRDefault="004C5215" w:rsidP="00FC4CDA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6714F0F9" w14:textId="77777777" w:rsidR="00D14BCC" w:rsidRDefault="005249D8" w:rsidP="00805DE6">
      <w:pPr>
        <w:ind w:left="360"/>
        <w:rPr>
          <w:rFonts w:eastAsiaTheme="minorHAnsi"/>
          <w:position w:val="-44"/>
        </w:rPr>
      </w:pPr>
      <w:r w:rsidRPr="005249D8">
        <w:rPr>
          <w:position w:val="-52"/>
        </w:rPr>
        <w:object w:dxaOrig="3400" w:dyaOrig="1160" w14:anchorId="21D80215">
          <v:shape id="_x0000_i1125" type="#_x0000_t75" style="width:169.65pt;height:58.35pt" o:ole="">
            <v:imagedata r:id="rId216" o:title=""/>
          </v:shape>
          <o:OLEObject Type="Embed" ProgID="Equation.DSMT4" ShapeID="_x0000_i1125" DrawAspect="Content" ObjectID="_1650394418" r:id="rId217"/>
        </w:object>
      </w:r>
    </w:p>
    <w:p w14:paraId="296D75DF" w14:textId="77777777" w:rsidR="00017213" w:rsidRDefault="00017213" w:rsidP="005249D8">
      <w:pPr>
        <w:tabs>
          <w:tab w:val="left" w:pos="189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5249D8" w:rsidRPr="005249D8">
        <w:rPr>
          <w:position w:val="-52"/>
        </w:rPr>
        <w:object w:dxaOrig="2320" w:dyaOrig="1160" w14:anchorId="76D4A8D5">
          <v:shape id="_x0000_i1126" type="#_x0000_t75" style="width:115.65pt;height:58.35pt" o:ole="">
            <v:imagedata r:id="rId218" o:title=""/>
          </v:shape>
          <o:OLEObject Type="Embed" ProgID="Equation.DSMT4" ShapeID="_x0000_i1126" DrawAspect="Content" ObjectID="_1650394419" r:id="rId219"/>
        </w:object>
      </w:r>
    </w:p>
    <w:p w14:paraId="674FB7B0" w14:textId="77777777" w:rsidR="00BE1DCE" w:rsidRDefault="00BE1DCE" w:rsidP="005249D8">
      <w:pPr>
        <w:tabs>
          <w:tab w:val="left" w:pos="189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6"/>
        </w:rPr>
        <w:object w:dxaOrig="3480" w:dyaOrig="840" w14:anchorId="575DDEFA">
          <v:shape id="_x0000_i1127" type="#_x0000_t75" style="width:174pt;height:42pt" o:ole="">
            <v:imagedata r:id="rId220" o:title=""/>
          </v:shape>
          <o:OLEObject Type="Embed" ProgID="Equation.DSMT4" ShapeID="_x0000_i1127" DrawAspect="Content" ObjectID="_1650394420" r:id="rId221"/>
        </w:object>
      </w:r>
    </w:p>
    <w:p w14:paraId="7846C64E" w14:textId="77777777" w:rsidR="001B439F" w:rsidRDefault="00BE1DCE" w:rsidP="005249D8">
      <w:pPr>
        <w:tabs>
          <w:tab w:val="left" w:pos="1890"/>
        </w:tabs>
        <w:ind w:left="360"/>
      </w:pPr>
      <w:r>
        <w:rPr>
          <w:rFonts w:eastAsiaTheme="minorHAnsi"/>
          <w:position w:val="-44"/>
        </w:rPr>
        <w:tab/>
      </w:r>
      <w:r w:rsidR="005249D8" w:rsidRPr="00A60C70">
        <w:rPr>
          <w:position w:val="-10"/>
        </w:rPr>
        <w:object w:dxaOrig="760" w:dyaOrig="340" w14:anchorId="473FF05E">
          <v:shape id="_x0000_i1128" type="#_x0000_t75" style="width:37.65pt;height:17.35pt" o:ole="">
            <v:imagedata r:id="rId222" o:title=""/>
          </v:shape>
          <o:OLEObject Type="Embed" ProgID="Equation.DSMT4" ShapeID="_x0000_i1128" DrawAspect="Content" ObjectID="_1650394421" r:id="rId223"/>
        </w:object>
      </w:r>
    </w:p>
    <w:p w14:paraId="4E32A9B4" w14:textId="77777777" w:rsidR="005249D8" w:rsidRDefault="005249D8" w:rsidP="005249D8">
      <w:pPr>
        <w:rPr>
          <w:rFonts w:eastAsiaTheme="minorHAnsi"/>
        </w:rPr>
      </w:pPr>
    </w:p>
    <w:p w14:paraId="08A5328A" w14:textId="77777777" w:rsidR="005249D8" w:rsidRDefault="005249D8" w:rsidP="005249D8">
      <w:pPr>
        <w:rPr>
          <w:rFonts w:eastAsiaTheme="minorHAnsi"/>
        </w:rPr>
      </w:pPr>
    </w:p>
    <w:p w14:paraId="44908AEF" w14:textId="77777777" w:rsidR="00066481" w:rsidRDefault="00066481" w:rsidP="00066481">
      <w:pPr>
        <w:spacing w:line="240" w:lineRule="auto"/>
      </w:pPr>
      <w:r>
        <w:rPr>
          <w:b/>
          <w:i/>
          <w:sz w:val="28"/>
        </w:rPr>
        <w:t>Exercise</w:t>
      </w:r>
    </w:p>
    <w:p w14:paraId="782ED281" w14:textId="77777777" w:rsidR="00C97E2C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5249D8" w:rsidRPr="005249D8">
        <w:rPr>
          <w:position w:val="-52"/>
        </w:rPr>
        <w:object w:dxaOrig="2360" w:dyaOrig="1260" w14:anchorId="7AF50DED">
          <v:shape id="_x0000_i1129" type="#_x0000_t75" style="width:118pt;height:63pt" o:ole="">
            <v:imagedata r:id="rId224" o:title=""/>
          </v:shape>
          <o:OLEObject Type="Embed" ProgID="Equation.DSMT4" ShapeID="_x0000_i1129" DrawAspect="Content" ObjectID="_1650394422" r:id="rId225"/>
        </w:object>
      </w:r>
      <w:r w:rsidR="005249D8">
        <w:rPr>
          <w:rFonts w:eastAsiaTheme="minorHAnsi"/>
        </w:rPr>
        <w:t xml:space="preserve"> </w:t>
      </w:r>
    </w:p>
    <w:p w14:paraId="374E9D58" w14:textId="77777777" w:rsidR="00FC4CDA" w:rsidRPr="00863991" w:rsidRDefault="00FC4CDA" w:rsidP="00FC4CDA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5DF703D2" w14:textId="77777777" w:rsidR="00D14BCC" w:rsidRDefault="005249D8" w:rsidP="00555C68">
      <w:pPr>
        <w:ind w:left="360"/>
        <w:rPr>
          <w:rFonts w:eastAsiaTheme="minorHAnsi"/>
          <w:position w:val="-46"/>
        </w:rPr>
      </w:pPr>
      <w:r w:rsidRPr="005249D8">
        <w:rPr>
          <w:position w:val="-52"/>
        </w:rPr>
        <w:object w:dxaOrig="5179" w:dyaOrig="1260" w14:anchorId="26243DC0">
          <v:shape id="_x0000_i1130" type="#_x0000_t75" style="width:258.65pt;height:63pt" o:ole="">
            <v:imagedata r:id="rId226" o:title=""/>
          </v:shape>
          <o:OLEObject Type="Embed" ProgID="Equation.DSMT4" ShapeID="_x0000_i1130" DrawAspect="Content" ObjectID="_1650394423" r:id="rId227"/>
        </w:object>
      </w:r>
    </w:p>
    <w:p w14:paraId="685A7ABC" w14:textId="77777777" w:rsidR="00BD245A" w:rsidRDefault="00BD245A" w:rsidP="005249D8">
      <w:pPr>
        <w:tabs>
          <w:tab w:val="left" w:pos="2700"/>
        </w:tabs>
        <w:ind w:left="360"/>
      </w:pPr>
      <w:r>
        <w:rPr>
          <w:rFonts w:eastAsiaTheme="minorHAnsi"/>
          <w:position w:val="-46"/>
        </w:rPr>
        <w:tab/>
      </w:r>
      <w:r w:rsidR="00A60C70" w:rsidRPr="00A60C70">
        <w:rPr>
          <w:position w:val="-32"/>
        </w:rPr>
        <w:object w:dxaOrig="3159" w:dyaOrig="859" w14:anchorId="5761C3F1">
          <v:shape id="_x0000_i1131" type="#_x0000_t75" style="width:158.35pt;height:42.65pt" o:ole="">
            <v:imagedata r:id="rId228" o:title=""/>
          </v:shape>
          <o:OLEObject Type="Embed" ProgID="Equation.DSMT4" ShapeID="_x0000_i1131" DrawAspect="Content" ObjectID="_1650394424" r:id="rId229"/>
        </w:object>
      </w:r>
    </w:p>
    <w:p w14:paraId="72236A44" w14:textId="77777777" w:rsidR="00D01550" w:rsidRDefault="00D01550" w:rsidP="005249D8">
      <w:pPr>
        <w:tabs>
          <w:tab w:val="left" w:pos="2700"/>
        </w:tabs>
        <w:ind w:left="360"/>
      </w:pPr>
      <w:r>
        <w:tab/>
      </w:r>
      <w:r w:rsidR="00A50F87" w:rsidRPr="00D01550">
        <w:rPr>
          <w:position w:val="-22"/>
        </w:rPr>
        <w:object w:dxaOrig="2200" w:dyaOrig="580" w14:anchorId="5CA6E28B">
          <v:shape id="_x0000_i1132" type="#_x0000_t75" style="width:110.35pt;height:28.65pt" o:ole="">
            <v:imagedata r:id="rId230" o:title=""/>
          </v:shape>
          <o:OLEObject Type="Embed" ProgID="Equation.DSMT4" ShapeID="_x0000_i1132" DrawAspect="Content" ObjectID="_1650394425" r:id="rId231"/>
        </w:object>
      </w:r>
    </w:p>
    <w:p w14:paraId="53B0A917" w14:textId="77777777" w:rsidR="008B2A7E" w:rsidRDefault="008B2A7E" w:rsidP="005249D8">
      <w:pPr>
        <w:tabs>
          <w:tab w:val="left" w:pos="2700"/>
        </w:tabs>
        <w:ind w:left="360"/>
        <w:rPr>
          <w:rFonts w:eastAsiaTheme="minorHAnsi"/>
          <w:position w:val="-46"/>
        </w:rPr>
      </w:pPr>
      <w:r>
        <w:tab/>
      </w:r>
      <w:r w:rsidR="00A50F87" w:rsidRPr="00A50F87">
        <w:rPr>
          <w:position w:val="-10"/>
        </w:rPr>
        <w:object w:dxaOrig="1100" w:dyaOrig="320" w14:anchorId="094DE137">
          <v:shape id="_x0000_i1133" type="#_x0000_t75" style="width:55pt;height:16pt" o:ole="">
            <v:imagedata r:id="rId232" o:title=""/>
          </v:shape>
          <o:OLEObject Type="Embed" ProgID="Equation.DSMT4" ShapeID="_x0000_i1133" DrawAspect="Content" ObjectID="_1650394426" r:id="rId233"/>
        </w:object>
      </w:r>
    </w:p>
    <w:p w14:paraId="3B53B0E5" w14:textId="77777777" w:rsidR="00BD245A" w:rsidRDefault="00BD245A" w:rsidP="005249D8">
      <w:pPr>
        <w:tabs>
          <w:tab w:val="left" w:pos="2700"/>
        </w:tabs>
        <w:ind w:left="360"/>
      </w:pPr>
      <w:r>
        <w:rPr>
          <w:rFonts w:eastAsiaTheme="minorHAnsi"/>
          <w:position w:val="-46"/>
        </w:rPr>
        <w:tab/>
      </w:r>
      <w:r w:rsidR="005249D8" w:rsidRPr="005249D8">
        <w:rPr>
          <w:position w:val="-14"/>
        </w:rPr>
        <w:object w:dxaOrig="940" w:dyaOrig="380" w14:anchorId="0BC5B1FB">
          <v:shape id="_x0000_i1134" type="#_x0000_t75" style="width:47pt;height:19.35pt" o:ole="">
            <v:imagedata r:id="rId234" o:title=""/>
          </v:shape>
          <o:OLEObject Type="Embed" ProgID="Equation.DSMT4" ShapeID="_x0000_i1134" DrawAspect="Content" ObjectID="_1650394427" r:id="rId235"/>
        </w:object>
      </w:r>
    </w:p>
    <w:p w14:paraId="14B61D5B" w14:textId="77777777" w:rsidR="00BA7EA2" w:rsidRDefault="00BA7EA2" w:rsidP="0011062F"/>
    <w:p w14:paraId="2990EF92" w14:textId="77777777" w:rsidR="00D14BCC" w:rsidRDefault="00D14BCC" w:rsidP="0011062F"/>
    <w:p w14:paraId="384380C4" w14:textId="77777777" w:rsidR="00D14BCC" w:rsidRDefault="00A048C1" w:rsidP="00066481">
      <w:pPr>
        <w:spacing w:line="240" w:lineRule="auto"/>
      </w:pPr>
      <w:r>
        <w:rPr>
          <w:b/>
          <w:i/>
          <w:sz w:val="28"/>
        </w:rPr>
        <w:t>Exercise</w:t>
      </w:r>
    </w:p>
    <w:p w14:paraId="10AFB90C" w14:textId="77777777" w:rsidR="00C97E2C" w:rsidRDefault="00D14BCC" w:rsidP="00555C68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7E576F" w:rsidRPr="007E576F">
        <w:rPr>
          <w:position w:val="-52"/>
        </w:rPr>
        <w:object w:dxaOrig="780" w:dyaOrig="1160" w14:anchorId="3A49AA19">
          <v:shape id="_x0000_i1135" type="#_x0000_t75" style="width:39pt;height:58pt" o:ole="">
            <v:imagedata r:id="rId236" o:title=""/>
          </v:shape>
          <o:OLEObject Type="Embed" ProgID="Equation.DSMT4" ShapeID="_x0000_i1135" DrawAspect="Content" ObjectID="_1650394428" r:id="rId237"/>
        </w:object>
      </w:r>
      <w:r w:rsidR="007E576F">
        <w:rPr>
          <w:rFonts w:eastAsiaTheme="minorHAnsi"/>
        </w:rPr>
        <w:t xml:space="preserve"> </w:t>
      </w:r>
    </w:p>
    <w:p w14:paraId="405AACAB" w14:textId="77777777" w:rsidR="00FC4CDA" w:rsidRPr="00863991" w:rsidRDefault="00FC4CDA" w:rsidP="00FC4CDA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719EF582" w14:textId="77777777" w:rsidR="00D14BCC" w:rsidRDefault="007E576F" w:rsidP="009A13D2">
      <w:pPr>
        <w:ind w:left="540"/>
      </w:pPr>
      <w:r w:rsidRPr="007E576F">
        <w:rPr>
          <w:position w:val="-52"/>
        </w:rPr>
        <w:object w:dxaOrig="1700" w:dyaOrig="1160" w14:anchorId="370F5899">
          <v:shape id="_x0000_i1136" type="#_x0000_t75" style="width:84.65pt;height:58.35pt" o:ole="">
            <v:imagedata r:id="rId238" o:title=""/>
          </v:shape>
          <o:OLEObject Type="Embed" ProgID="Equation.DSMT4" ShapeID="_x0000_i1136" DrawAspect="Content" ObjectID="_1650394429" r:id="rId239"/>
        </w:object>
      </w:r>
    </w:p>
    <w:p w14:paraId="7A3D70D0" w14:textId="77777777" w:rsidR="007E576F" w:rsidRDefault="007E576F" w:rsidP="007E576F">
      <w:pPr>
        <w:tabs>
          <w:tab w:val="left" w:pos="1260"/>
        </w:tabs>
        <w:ind w:left="540"/>
      </w:pPr>
      <w:r>
        <w:tab/>
      </w:r>
      <w:r w:rsidRPr="007E576F">
        <w:rPr>
          <w:position w:val="-14"/>
        </w:rPr>
        <w:object w:dxaOrig="940" w:dyaOrig="380" w14:anchorId="62C6C56A">
          <v:shape id="_x0000_i1137" type="#_x0000_t75" style="width:47pt;height:19pt" o:ole="">
            <v:imagedata r:id="rId240" o:title=""/>
          </v:shape>
          <o:OLEObject Type="Embed" ProgID="Equation.DSMT4" ShapeID="_x0000_i1137" DrawAspect="Content" ObjectID="_1650394430" r:id="rId241"/>
        </w:object>
      </w:r>
      <w:r>
        <w:t xml:space="preserve"> </w:t>
      </w:r>
    </w:p>
    <w:p w14:paraId="221DCDAE" w14:textId="77777777" w:rsidR="00BA7EA2" w:rsidRDefault="00BA7EA2" w:rsidP="0011062F"/>
    <w:p w14:paraId="6C685843" w14:textId="77777777" w:rsidR="00D14BCC" w:rsidRDefault="00D14BCC" w:rsidP="0011062F"/>
    <w:p w14:paraId="7A0EEA30" w14:textId="77777777" w:rsidR="0004285C" w:rsidRDefault="0004285C" w:rsidP="0004285C">
      <w:pPr>
        <w:spacing w:line="240" w:lineRule="auto"/>
      </w:pPr>
      <w:r>
        <w:rPr>
          <w:b/>
          <w:i/>
          <w:sz w:val="28"/>
        </w:rPr>
        <w:t>Exercise</w:t>
      </w:r>
    </w:p>
    <w:p w14:paraId="293B2A5A" w14:textId="77777777" w:rsidR="00C97E2C" w:rsidRDefault="00D14BCC" w:rsidP="00570B03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684A0C" w:rsidRPr="00684A0C">
        <w:rPr>
          <w:position w:val="-52"/>
        </w:rPr>
        <w:object w:dxaOrig="1359" w:dyaOrig="1160" w14:anchorId="7E90598F">
          <v:shape id="_x0000_i1138" type="#_x0000_t75" style="width:68pt;height:58pt" o:ole="">
            <v:imagedata r:id="rId242" o:title=""/>
          </v:shape>
          <o:OLEObject Type="Embed" ProgID="Equation.DSMT4" ShapeID="_x0000_i1138" DrawAspect="Content" ObjectID="_1650394431" r:id="rId243"/>
        </w:object>
      </w:r>
      <w:r w:rsidR="00684A0C">
        <w:rPr>
          <w:rFonts w:eastAsiaTheme="minorHAnsi"/>
        </w:rPr>
        <w:t xml:space="preserve"> </w:t>
      </w:r>
    </w:p>
    <w:p w14:paraId="5DD47C5C" w14:textId="77777777" w:rsidR="00863991" w:rsidRPr="00863991" w:rsidRDefault="00863991" w:rsidP="00374A8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3BB3C212" w14:textId="77777777" w:rsidR="00CF7841" w:rsidRDefault="009F7CD2" w:rsidP="00555C68">
      <w:pPr>
        <w:ind w:left="540"/>
      </w:pPr>
      <w:r w:rsidRPr="00DC24E3">
        <w:t>Let</w:t>
      </w:r>
      <w:r>
        <w:rPr>
          <w:position w:val="-44"/>
        </w:rPr>
        <w:t xml:space="preserve"> </w:t>
      </w:r>
      <w:r w:rsidR="0004285C" w:rsidRPr="0004285C">
        <w:rPr>
          <w:position w:val="-14"/>
        </w:rPr>
        <w:object w:dxaOrig="1460" w:dyaOrig="400" w14:anchorId="02C8ABEE">
          <v:shape id="_x0000_i1139" type="#_x0000_t75" style="width:73pt;height:20pt" o:ole="">
            <v:imagedata r:id="rId244" o:title=""/>
          </v:shape>
          <o:OLEObject Type="Embed" ProgID="Equation.DSMT4" ShapeID="_x0000_i1139" DrawAspect="Content" ObjectID="_1650394432" r:id="rId245"/>
        </w:object>
      </w:r>
    </w:p>
    <w:p w14:paraId="7A28EE8C" w14:textId="77777777" w:rsidR="0004285C" w:rsidRDefault="0004285C" w:rsidP="00374A8B">
      <w:pPr>
        <w:tabs>
          <w:tab w:val="left" w:pos="1080"/>
        </w:tabs>
        <w:spacing w:line="360" w:lineRule="auto"/>
        <w:ind w:left="540"/>
      </w:pPr>
      <w:r>
        <w:tab/>
      </w:r>
      <w:r w:rsidRPr="0004285C">
        <w:rPr>
          <w:position w:val="-6"/>
        </w:rPr>
        <w:object w:dxaOrig="820" w:dyaOrig="279" w14:anchorId="67786901">
          <v:shape id="_x0000_i1140" type="#_x0000_t75" style="width:41pt;height:14pt" o:ole="">
            <v:imagedata r:id="rId246" o:title=""/>
          </v:shape>
          <o:OLEObject Type="Embed" ProgID="Equation.DSMT4" ShapeID="_x0000_i1140" DrawAspect="Content" ObjectID="_1650394433" r:id="rId247"/>
        </w:object>
      </w:r>
      <w:r>
        <w:t xml:space="preserve"> </w:t>
      </w:r>
    </w:p>
    <w:p w14:paraId="0F54720A" w14:textId="77777777" w:rsidR="0004285C" w:rsidRDefault="0004285C" w:rsidP="00374A8B">
      <w:pPr>
        <w:spacing w:line="360" w:lineRule="auto"/>
        <w:ind w:left="540"/>
      </w:pPr>
      <w:r w:rsidRPr="0004285C">
        <w:rPr>
          <w:position w:val="-30"/>
        </w:rPr>
        <w:object w:dxaOrig="1900" w:dyaOrig="720" w14:anchorId="11613744">
          <v:shape id="_x0000_i1141" type="#_x0000_t75" style="width:95pt;height:36pt" o:ole="">
            <v:imagedata r:id="rId248" o:title=""/>
          </v:shape>
          <o:OLEObject Type="Embed" ProgID="Equation.DSMT4" ShapeID="_x0000_i1141" DrawAspect="Content" ObjectID="_1650394434" r:id="rId249"/>
        </w:object>
      </w:r>
    </w:p>
    <w:p w14:paraId="35A7A2CE" w14:textId="77777777" w:rsidR="0004285C" w:rsidRDefault="0004285C" w:rsidP="00374A8B">
      <w:pPr>
        <w:spacing w:line="360" w:lineRule="auto"/>
        <w:ind w:left="540"/>
        <w:rPr>
          <w:position w:val="-44"/>
        </w:rPr>
      </w:pPr>
      <w:r w:rsidRPr="0004285C">
        <w:rPr>
          <w:position w:val="-10"/>
        </w:rPr>
        <w:object w:dxaOrig="1500" w:dyaOrig="340" w14:anchorId="5991E566">
          <v:shape id="_x0000_i1142" type="#_x0000_t75" style="width:75pt;height:17pt" o:ole="">
            <v:imagedata r:id="rId250" o:title=""/>
          </v:shape>
          <o:OLEObject Type="Embed" ProgID="Equation.DSMT4" ShapeID="_x0000_i1142" DrawAspect="Content" ObjectID="_1650394435" r:id="rId251"/>
        </w:object>
      </w:r>
      <w:r>
        <w:rPr>
          <w:position w:val="-44"/>
        </w:rPr>
        <w:t xml:space="preserve"> </w:t>
      </w:r>
    </w:p>
    <w:p w14:paraId="7B1D8303" w14:textId="77777777" w:rsidR="00A256A1" w:rsidRDefault="00684A0C" w:rsidP="00555C68">
      <w:pPr>
        <w:ind w:left="540"/>
        <w:rPr>
          <w:position w:val="-44"/>
        </w:rPr>
      </w:pPr>
      <w:r w:rsidRPr="00684A0C">
        <w:rPr>
          <w:position w:val="-52"/>
        </w:rPr>
        <w:object w:dxaOrig="3920" w:dyaOrig="1160" w14:anchorId="4D1A4EA6">
          <v:shape id="_x0000_i1143" type="#_x0000_t75" style="width:195.65pt;height:58.35pt" o:ole="">
            <v:imagedata r:id="rId252" o:title=""/>
          </v:shape>
          <o:OLEObject Type="Embed" ProgID="Equation.DSMT4" ShapeID="_x0000_i1143" DrawAspect="Content" ObjectID="_1650394436" r:id="rId253"/>
        </w:object>
      </w:r>
    </w:p>
    <w:p w14:paraId="3638038D" w14:textId="77777777" w:rsidR="0013403E" w:rsidRDefault="0013403E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684A0C" w:rsidRPr="00684A0C">
        <w:rPr>
          <w:position w:val="-52"/>
        </w:rPr>
        <w:object w:dxaOrig="2360" w:dyaOrig="1160" w14:anchorId="054812EC">
          <v:shape id="_x0000_i1144" type="#_x0000_t75" style="width:118.35pt;height:58.35pt" o:ole="">
            <v:imagedata r:id="rId254" o:title=""/>
          </v:shape>
          <o:OLEObject Type="Embed" ProgID="Equation.DSMT4" ShapeID="_x0000_i1144" DrawAspect="Content" ObjectID="_1650394437" r:id="rId255"/>
        </w:object>
      </w:r>
    </w:p>
    <w:p w14:paraId="1DECFCA2" w14:textId="77777777" w:rsidR="0013403E" w:rsidRDefault="0013403E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684A0C" w:rsidRPr="00684A0C">
        <w:rPr>
          <w:position w:val="-52"/>
        </w:rPr>
        <w:object w:dxaOrig="2439" w:dyaOrig="1160" w14:anchorId="390A8854">
          <v:shape id="_x0000_i1145" type="#_x0000_t75" style="width:121.65pt;height:58.35pt" o:ole="">
            <v:imagedata r:id="rId256" o:title=""/>
          </v:shape>
          <o:OLEObject Type="Embed" ProgID="Equation.DSMT4" ShapeID="_x0000_i1145" DrawAspect="Content" ObjectID="_1650394438" r:id="rId257"/>
        </w:object>
      </w:r>
    </w:p>
    <w:p w14:paraId="27A4A679" w14:textId="77777777" w:rsidR="00D10E1C" w:rsidRDefault="00D10E1C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684A0C" w:rsidRPr="00684A0C">
        <w:rPr>
          <w:position w:val="-52"/>
        </w:rPr>
        <w:object w:dxaOrig="3500" w:dyaOrig="1160" w14:anchorId="641CD8E1">
          <v:shape id="_x0000_i1146" type="#_x0000_t75" style="width:175pt;height:58.35pt" o:ole="">
            <v:imagedata r:id="rId258" o:title=""/>
          </v:shape>
          <o:OLEObject Type="Embed" ProgID="Equation.DSMT4" ShapeID="_x0000_i1146" DrawAspect="Content" ObjectID="_1650394439" r:id="rId259"/>
        </w:object>
      </w:r>
    </w:p>
    <w:p w14:paraId="72933EB4" w14:textId="77777777" w:rsidR="002C35E6" w:rsidRDefault="002C35E6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20"/>
        </w:rPr>
        <w:object w:dxaOrig="4980" w:dyaOrig="660" w14:anchorId="41B90BD3">
          <v:shape id="_x0000_i1147" type="#_x0000_t75" style="width:249pt;height:33pt" o:ole="">
            <v:imagedata r:id="rId260" o:title=""/>
          </v:shape>
          <o:OLEObject Type="Embed" ProgID="Equation.DSMT4" ShapeID="_x0000_i1147" DrawAspect="Content" ObjectID="_1650394440" r:id="rId261"/>
        </w:object>
      </w:r>
    </w:p>
    <w:p w14:paraId="15D97BED" w14:textId="77777777" w:rsidR="002C35E6" w:rsidRDefault="002C35E6" w:rsidP="002C35E6">
      <w:pPr>
        <w:tabs>
          <w:tab w:val="left" w:pos="1890"/>
        </w:tabs>
        <w:ind w:left="540"/>
      </w:pPr>
      <w:r>
        <w:rPr>
          <w:position w:val="-44"/>
        </w:rPr>
        <w:tab/>
      </w:r>
      <w:r w:rsidR="00684A0C" w:rsidRPr="00684A0C">
        <w:rPr>
          <w:position w:val="-14"/>
        </w:rPr>
        <w:object w:dxaOrig="1160" w:dyaOrig="380" w14:anchorId="7307808E">
          <v:shape id="_x0000_i1148" type="#_x0000_t75" style="width:58.35pt;height:19.35pt" o:ole="">
            <v:imagedata r:id="rId262" o:title=""/>
          </v:shape>
          <o:OLEObject Type="Embed" ProgID="Equation.DSMT4" ShapeID="_x0000_i1148" DrawAspect="Content" ObjectID="_1650394441" r:id="rId263"/>
        </w:object>
      </w:r>
    </w:p>
    <w:p w14:paraId="5373E260" w14:textId="77777777" w:rsidR="00684A0C" w:rsidRDefault="00684A0C" w:rsidP="0011062F">
      <w:r>
        <w:br w:type="page"/>
      </w:r>
    </w:p>
    <w:p w14:paraId="1FC06E52" w14:textId="77777777" w:rsidR="00D14BCC" w:rsidRDefault="00A048C1" w:rsidP="00E94547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14:paraId="3454F36A" w14:textId="77777777" w:rsidR="00213F66" w:rsidRDefault="00D14BCC" w:rsidP="00E94547">
      <w:pPr>
        <w:spacing w:line="240" w:lineRule="auto"/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E15E17" w:rsidRPr="00E15E17">
        <w:rPr>
          <w:position w:val="-52"/>
        </w:rPr>
        <w:object w:dxaOrig="1400" w:dyaOrig="1160" w14:anchorId="01DBBECD">
          <v:shape id="_x0000_i1149" type="#_x0000_t75" style="width:70pt;height:58pt" o:ole="">
            <v:imagedata r:id="rId264" o:title=""/>
          </v:shape>
          <o:OLEObject Type="Embed" ProgID="Equation.DSMT4" ShapeID="_x0000_i1149" DrawAspect="Content" ObjectID="_1650394442" r:id="rId265"/>
        </w:object>
      </w:r>
      <w:r w:rsidR="00E15E17">
        <w:rPr>
          <w:rFonts w:eastAsiaTheme="minorHAnsi"/>
        </w:rPr>
        <w:t xml:space="preserve"> </w:t>
      </w:r>
    </w:p>
    <w:p w14:paraId="3A0B091E" w14:textId="77777777" w:rsidR="004C5215" w:rsidRPr="00863991" w:rsidRDefault="004C5215" w:rsidP="00C609B0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5469950B" w14:textId="77777777" w:rsidR="00E2183B" w:rsidRDefault="00E15E17" w:rsidP="005D69D6">
      <w:pPr>
        <w:spacing w:line="240" w:lineRule="auto"/>
        <w:ind w:left="360"/>
      </w:pPr>
      <w:r w:rsidRPr="00E15E17">
        <w:rPr>
          <w:position w:val="-52"/>
        </w:rPr>
        <w:object w:dxaOrig="2700" w:dyaOrig="1160" w14:anchorId="663371A6">
          <v:shape id="_x0000_i1150" type="#_x0000_t75" style="width:135pt;height:58.35pt" o:ole="">
            <v:imagedata r:id="rId266" o:title=""/>
          </v:shape>
          <o:OLEObject Type="Embed" ProgID="Equation.DSMT4" ShapeID="_x0000_i1150" DrawAspect="Content" ObjectID="_1650394443" r:id="rId267"/>
        </w:object>
      </w:r>
    </w:p>
    <w:p w14:paraId="7187BC55" w14:textId="77777777" w:rsidR="00E15E17" w:rsidRPr="00D029C0" w:rsidRDefault="00E15E17" w:rsidP="00E15E17">
      <w:pPr>
        <w:tabs>
          <w:tab w:val="left" w:pos="1710"/>
        </w:tabs>
        <w:ind w:left="360"/>
        <w:rPr>
          <w:position w:val="-44"/>
        </w:rPr>
      </w:pPr>
      <w:r>
        <w:rPr>
          <w:position w:val="-44"/>
        </w:rPr>
        <w:tab/>
      </w:r>
      <w:r w:rsidRPr="00E15E17">
        <w:rPr>
          <w:position w:val="-10"/>
        </w:rPr>
        <w:object w:dxaOrig="1060" w:dyaOrig="420" w14:anchorId="5E9BC978">
          <v:shape id="_x0000_i1151" type="#_x0000_t75" style="width:53pt;height:21pt" o:ole="">
            <v:imagedata r:id="rId268" o:title=""/>
          </v:shape>
          <o:OLEObject Type="Embed" ProgID="Equation.DSMT4" ShapeID="_x0000_i1151" DrawAspect="Content" ObjectID="_1650394444" r:id="rId269"/>
        </w:object>
      </w:r>
      <w:r>
        <w:rPr>
          <w:position w:val="-44"/>
        </w:rPr>
        <w:t xml:space="preserve"> </w:t>
      </w:r>
    </w:p>
    <w:p w14:paraId="7F50F3F3" w14:textId="77777777" w:rsidR="00D14BCC" w:rsidRDefault="00D14BCC" w:rsidP="0011062F"/>
    <w:p w14:paraId="5FABA0D8" w14:textId="77777777" w:rsidR="00D14BCC" w:rsidRDefault="00D14BCC" w:rsidP="0011062F"/>
    <w:p w14:paraId="56466A24" w14:textId="77777777" w:rsidR="00D14BCC" w:rsidRDefault="00A048C1" w:rsidP="00C609B0">
      <w:pPr>
        <w:spacing w:after="120"/>
      </w:pPr>
      <w:r>
        <w:rPr>
          <w:b/>
          <w:i/>
          <w:sz w:val="28"/>
        </w:rPr>
        <w:t>Exercise</w:t>
      </w:r>
    </w:p>
    <w:p w14:paraId="6662C197" w14:textId="77777777" w:rsidR="0042021E" w:rsidRDefault="00C06125" w:rsidP="00DA0C56">
      <w:pPr>
        <w:spacing w:after="120"/>
        <w:rPr>
          <w:rFonts w:eastAsiaTheme="minorHAnsi"/>
          <w:position w:val="-22"/>
        </w:rPr>
      </w:pPr>
      <w:r>
        <w:t xml:space="preserve">Graph the function </w:t>
      </w:r>
      <w:r w:rsidR="00A60C70" w:rsidRPr="00A60C70">
        <w:rPr>
          <w:position w:val="-14"/>
        </w:rPr>
        <w:object w:dxaOrig="1380" w:dyaOrig="460" w14:anchorId="198CDB1C">
          <v:shape id="_x0000_i1152" type="#_x0000_t75" style="width:69pt;height:23.35pt" o:ole="">
            <v:imagedata r:id="rId270" o:title=""/>
          </v:shape>
          <o:OLEObject Type="Embed" ProgID="Equation.DSMT4" ShapeID="_x0000_i1152" DrawAspect="Content" ObjectID="_1650394445" r:id="rId271"/>
        </w:object>
      </w:r>
      <w:r>
        <w:t xml:space="preserve"> over the given interval [0, 2].</w:t>
      </w:r>
      <w:r w:rsidR="007257A6">
        <w:t xml:space="preserve"> Partition the interval into four subintervals of equal length. Then add to your sketch the rectangles associated with the Riemann sum </w:t>
      </w:r>
      <w:r w:rsidR="00626D00" w:rsidRPr="00626D00">
        <w:rPr>
          <w:position w:val="-52"/>
        </w:rPr>
        <w:object w:dxaOrig="1760" w:dyaOrig="1160" w14:anchorId="4BBE84D5">
          <v:shape id="_x0000_i1153" type="#_x0000_t75" style="width:88.35pt;height:57.65pt" o:ole="">
            <v:imagedata r:id="rId272" o:title=""/>
          </v:shape>
          <o:OLEObject Type="Embed" ProgID="Equation.DSMT4" ShapeID="_x0000_i1153" DrawAspect="Content" ObjectID="_1650394446" r:id="rId273"/>
        </w:object>
      </w:r>
      <w:r w:rsidR="007257A6" w:rsidRPr="007257A6">
        <w:rPr>
          <w:rFonts w:eastAsiaTheme="minorHAnsi"/>
        </w:rPr>
        <w:t xml:space="preserve">, given </w:t>
      </w:r>
      <w:r w:rsidR="00A60C70" w:rsidRPr="00A60C70">
        <w:rPr>
          <w:position w:val="-22"/>
        </w:rPr>
        <w:object w:dxaOrig="380" w:dyaOrig="460" w14:anchorId="66FABA0A">
          <v:shape id="_x0000_i1154" type="#_x0000_t75" style="width:18.65pt;height:23.35pt" o:ole="">
            <v:imagedata r:id="rId274" o:title=""/>
          </v:shape>
          <o:OLEObject Type="Embed" ProgID="Equation.DSMT4" ShapeID="_x0000_i1154" DrawAspect="Content" ObjectID="_1650394447" r:id="rId275"/>
        </w:object>
      </w:r>
      <w:r w:rsidR="007257A6">
        <w:rPr>
          <w:rFonts w:eastAsiaTheme="minorHAnsi"/>
          <w:position w:val="-22"/>
        </w:rPr>
        <w:t xml:space="preserve"> </w:t>
      </w:r>
      <w:r w:rsidR="007257A6" w:rsidRPr="007257A6">
        <w:rPr>
          <w:rFonts w:eastAsiaTheme="minorHAnsi"/>
        </w:rPr>
        <w:t>is the</w:t>
      </w:r>
    </w:p>
    <w:p w14:paraId="75A9A7E0" w14:textId="77777777" w:rsidR="007257A6" w:rsidRPr="007257A6" w:rsidRDefault="007257A6" w:rsidP="00012731">
      <w:pPr>
        <w:pStyle w:val="ListParagraph"/>
        <w:numPr>
          <w:ilvl w:val="0"/>
          <w:numId w:val="2"/>
        </w:numPr>
        <w:rPr>
          <w:rFonts w:eastAsiaTheme="minorHAnsi"/>
        </w:rPr>
      </w:pPr>
      <w:r w:rsidRPr="007257A6">
        <w:rPr>
          <w:rFonts w:eastAsiaTheme="minorHAnsi"/>
        </w:rPr>
        <w:t>Left-hand endpoint</w:t>
      </w:r>
    </w:p>
    <w:p w14:paraId="089A3D68" w14:textId="77777777" w:rsidR="007257A6" w:rsidRPr="007257A6" w:rsidRDefault="007257A6" w:rsidP="00012731">
      <w:pPr>
        <w:pStyle w:val="ListParagraph"/>
        <w:numPr>
          <w:ilvl w:val="0"/>
          <w:numId w:val="2"/>
        </w:numPr>
        <w:rPr>
          <w:rFonts w:eastAsiaTheme="minorHAnsi"/>
        </w:rPr>
      </w:pPr>
      <w:r w:rsidRPr="007257A6">
        <w:rPr>
          <w:rFonts w:eastAsiaTheme="minorHAnsi"/>
        </w:rPr>
        <w:t>Right-hand endpoint</w:t>
      </w:r>
    </w:p>
    <w:p w14:paraId="20326A2B" w14:textId="77777777" w:rsidR="007257A6" w:rsidRPr="007257A6" w:rsidRDefault="007257A6" w:rsidP="00012731">
      <w:pPr>
        <w:pStyle w:val="ListParagraph"/>
        <w:numPr>
          <w:ilvl w:val="0"/>
          <w:numId w:val="2"/>
        </w:numPr>
        <w:spacing w:after="0"/>
        <w:rPr>
          <w:rFonts w:eastAsiaTheme="minorHAnsi"/>
        </w:rPr>
      </w:pPr>
      <w:r w:rsidRPr="007257A6">
        <w:rPr>
          <w:rFonts w:eastAsiaTheme="minorHAnsi"/>
        </w:rPr>
        <w:t>Midpoint of k</w:t>
      </w:r>
      <w:r w:rsidRPr="007257A6">
        <w:rPr>
          <w:rFonts w:eastAsiaTheme="minorHAnsi"/>
          <w:i/>
          <w:sz w:val="36"/>
          <w:vertAlign w:val="superscript"/>
        </w:rPr>
        <w:t>th</w:t>
      </w:r>
      <w:r w:rsidRPr="007257A6">
        <w:rPr>
          <w:rFonts w:eastAsiaTheme="minorHAnsi"/>
        </w:rPr>
        <w:t xml:space="preserve"> subinterval.</w:t>
      </w:r>
    </w:p>
    <w:p w14:paraId="491FAD9E" w14:textId="77777777" w:rsidR="00863991" w:rsidRPr="00863991" w:rsidRDefault="00863991" w:rsidP="00555C68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14:paraId="5F545080" w14:textId="77777777" w:rsidR="007257A6" w:rsidRDefault="006F41FA" w:rsidP="00555C68">
      <w:pPr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3BC00998" wp14:editId="513CDEA4">
            <wp:extent cx="2402601" cy="23774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402601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0169">
        <w:rPr>
          <w:rFonts w:eastAsiaTheme="minorHAnsi"/>
        </w:rPr>
        <w:tab/>
      </w:r>
      <w:r w:rsidR="00860169">
        <w:rPr>
          <w:rFonts w:eastAsiaTheme="minorHAnsi"/>
          <w:noProof/>
        </w:rPr>
        <w:drawing>
          <wp:inline distT="0" distB="0" distL="0" distR="0" wp14:anchorId="27360BED" wp14:editId="5F744E79">
            <wp:extent cx="2353239" cy="22860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23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130FE" w14:textId="77777777" w:rsidR="006F41FA" w:rsidRDefault="00E012B3" w:rsidP="00860169">
      <w:pPr>
        <w:ind w:left="540"/>
        <w:jc w:val="center"/>
        <w:rPr>
          <w:rFonts w:eastAsiaTheme="minorHAnsi"/>
        </w:rPr>
      </w:pPr>
      <w:r>
        <w:rPr>
          <w:noProof/>
        </w:rPr>
        <w:lastRenderedPageBreak/>
        <w:drawing>
          <wp:inline distT="0" distB="0" distL="0" distR="0" wp14:anchorId="0BF36DD3" wp14:editId="14C8E06B">
            <wp:extent cx="2314105" cy="2286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31410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0169">
        <w:rPr>
          <w:rFonts w:eastAsiaTheme="minorHAnsi"/>
        </w:rPr>
        <w:tab/>
      </w:r>
      <w:r w:rsidR="00860169">
        <w:rPr>
          <w:rFonts w:eastAsiaTheme="minorHAnsi"/>
        </w:rPr>
        <w:tab/>
      </w:r>
      <w:r w:rsidR="002F0BE7">
        <w:rPr>
          <w:rFonts w:eastAsiaTheme="minorHAnsi"/>
          <w:noProof/>
        </w:rPr>
        <w:drawing>
          <wp:inline distT="0" distB="0" distL="0" distR="0" wp14:anchorId="79561527" wp14:editId="7676606B">
            <wp:extent cx="2006862" cy="25603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 rotWithShape="1">
                    <a:blip r:embed="rId2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1595" b="1992"/>
                    <a:stretch/>
                  </pic:blipFill>
                  <pic:spPr bwMode="auto">
                    <a:xfrm>
                      <a:off x="0" y="0"/>
                      <a:ext cx="2006862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E148BC" w14:textId="77777777" w:rsidR="000966AB" w:rsidRPr="00555C68" w:rsidRDefault="000966AB" w:rsidP="008D2823">
      <w:bookmarkStart w:id="1" w:name="_GoBack"/>
      <w:bookmarkEnd w:id="1"/>
    </w:p>
    <w:sectPr w:rsidR="000966AB" w:rsidRPr="00555C68" w:rsidSect="00215931">
      <w:footerReference w:type="default" r:id="rId280"/>
      <w:pgSz w:w="12240" w:h="15840" w:code="1"/>
      <w:pgMar w:top="720" w:right="864" w:bottom="720" w:left="1152" w:header="288" w:footer="144" w:gutter="0"/>
      <w:pgNumType w:start="55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DCDA3F" w14:textId="77777777" w:rsidR="005B0DA8" w:rsidRDefault="005B0DA8" w:rsidP="00035778">
      <w:r>
        <w:separator/>
      </w:r>
    </w:p>
  </w:endnote>
  <w:endnote w:type="continuationSeparator" w:id="0">
    <w:p w14:paraId="4F2FEFF0" w14:textId="77777777" w:rsidR="005B0DA8" w:rsidRDefault="005B0DA8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3DA12D" w14:textId="77777777" w:rsidR="002F12E6" w:rsidRDefault="002F12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14:paraId="675D2512" w14:textId="77777777" w:rsidR="002F12E6" w:rsidRDefault="002F12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A19D03" w14:textId="77777777" w:rsidR="005B0DA8" w:rsidRDefault="005B0DA8" w:rsidP="00035778">
      <w:r>
        <w:separator/>
      </w:r>
    </w:p>
  </w:footnote>
  <w:footnote w:type="continuationSeparator" w:id="0">
    <w:p w14:paraId="30BC2F71" w14:textId="77777777" w:rsidR="005B0DA8" w:rsidRDefault="005B0DA8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5"/>
  </w:num>
  <w:num w:numId="8">
    <w:abstractNumId w:val="2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2731"/>
    <w:rsid w:val="00013542"/>
    <w:rsid w:val="00014EAF"/>
    <w:rsid w:val="000157E8"/>
    <w:rsid w:val="0001663C"/>
    <w:rsid w:val="00017213"/>
    <w:rsid w:val="00017F8D"/>
    <w:rsid w:val="000216D8"/>
    <w:rsid w:val="00021E30"/>
    <w:rsid w:val="000226A9"/>
    <w:rsid w:val="00022D55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762F"/>
    <w:rsid w:val="0004285C"/>
    <w:rsid w:val="00047684"/>
    <w:rsid w:val="0005142E"/>
    <w:rsid w:val="000516B2"/>
    <w:rsid w:val="0005526A"/>
    <w:rsid w:val="00056925"/>
    <w:rsid w:val="00060297"/>
    <w:rsid w:val="00063074"/>
    <w:rsid w:val="00063EF8"/>
    <w:rsid w:val="00064936"/>
    <w:rsid w:val="000663EB"/>
    <w:rsid w:val="00066481"/>
    <w:rsid w:val="00067594"/>
    <w:rsid w:val="00072EF8"/>
    <w:rsid w:val="0007481E"/>
    <w:rsid w:val="00075AD5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C84"/>
    <w:rsid w:val="000934EC"/>
    <w:rsid w:val="00094C3A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279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232"/>
    <w:rsid w:val="000C59B7"/>
    <w:rsid w:val="000C692F"/>
    <w:rsid w:val="000D0AFA"/>
    <w:rsid w:val="000D18D6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8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9A9"/>
    <w:rsid w:val="000F6DDD"/>
    <w:rsid w:val="000F6E48"/>
    <w:rsid w:val="000F7BBB"/>
    <w:rsid w:val="00101B7A"/>
    <w:rsid w:val="001058EA"/>
    <w:rsid w:val="00105BEA"/>
    <w:rsid w:val="0011062F"/>
    <w:rsid w:val="00110795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53AA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1A6"/>
    <w:rsid w:val="001714C2"/>
    <w:rsid w:val="0017288D"/>
    <w:rsid w:val="001729DF"/>
    <w:rsid w:val="00174BD6"/>
    <w:rsid w:val="001758B9"/>
    <w:rsid w:val="0017618E"/>
    <w:rsid w:val="00177608"/>
    <w:rsid w:val="00177C0E"/>
    <w:rsid w:val="00182EB6"/>
    <w:rsid w:val="0018736D"/>
    <w:rsid w:val="00190425"/>
    <w:rsid w:val="00194639"/>
    <w:rsid w:val="00196293"/>
    <w:rsid w:val="00196758"/>
    <w:rsid w:val="001A0D61"/>
    <w:rsid w:val="001A5CF6"/>
    <w:rsid w:val="001A5E74"/>
    <w:rsid w:val="001A6A06"/>
    <w:rsid w:val="001A7F38"/>
    <w:rsid w:val="001B2D9E"/>
    <w:rsid w:val="001B439F"/>
    <w:rsid w:val="001B652F"/>
    <w:rsid w:val="001B7431"/>
    <w:rsid w:val="001B7B11"/>
    <w:rsid w:val="001B7CCF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3E3A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200997"/>
    <w:rsid w:val="002027A3"/>
    <w:rsid w:val="00204503"/>
    <w:rsid w:val="00204787"/>
    <w:rsid w:val="00205503"/>
    <w:rsid w:val="00205C88"/>
    <w:rsid w:val="00207790"/>
    <w:rsid w:val="00210669"/>
    <w:rsid w:val="00212EC1"/>
    <w:rsid w:val="002132C0"/>
    <w:rsid w:val="00213F66"/>
    <w:rsid w:val="00214B7B"/>
    <w:rsid w:val="0021542E"/>
    <w:rsid w:val="00215931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1F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775F7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97E6A"/>
    <w:rsid w:val="002A0A28"/>
    <w:rsid w:val="002A29B1"/>
    <w:rsid w:val="002A3A15"/>
    <w:rsid w:val="002A623F"/>
    <w:rsid w:val="002A6650"/>
    <w:rsid w:val="002A7283"/>
    <w:rsid w:val="002A751B"/>
    <w:rsid w:val="002A7E5E"/>
    <w:rsid w:val="002B0B45"/>
    <w:rsid w:val="002B0C95"/>
    <w:rsid w:val="002B3BC3"/>
    <w:rsid w:val="002B47BD"/>
    <w:rsid w:val="002B79CB"/>
    <w:rsid w:val="002C0409"/>
    <w:rsid w:val="002C0EEC"/>
    <w:rsid w:val="002C2F6E"/>
    <w:rsid w:val="002C35E6"/>
    <w:rsid w:val="002D00BE"/>
    <w:rsid w:val="002D0AC6"/>
    <w:rsid w:val="002D225F"/>
    <w:rsid w:val="002D4622"/>
    <w:rsid w:val="002E01B2"/>
    <w:rsid w:val="002E4837"/>
    <w:rsid w:val="002E52BA"/>
    <w:rsid w:val="002E58AB"/>
    <w:rsid w:val="002E5A2F"/>
    <w:rsid w:val="002F0BE7"/>
    <w:rsid w:val="002F12E6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5815"/>
    <w:rsid w:val="00316744"/>
    <w:rsid w:val="00321C2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5B20"/>
    <w:rsid w:val="003572E6"/>
    <w:rsid w:val="00360B93"/>
    <w:rsid w:val="00363025"/>
    <w:rsid w:val="00366014"/>
    <w:rsid w:val="00370B20"/>
    <w:rsid w:val="00372421"/>
    <w:rsid w:val="003728E4"/>
    <w:rsid w:val="0037440D"/>
    <w:rsid w:val="00374A8B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5D9"/>
    <w:rsid w:val="003A482E"/>
    <w:rsid w:val="003A48D3"/>
    <w:rsid w:val="003A5696"/>
    <w:rsid w:val="003A5B36"/>
    <w:rsid w:val="003A6726"/>
    <w:rsid w:val="003A67DC"/>
    <w:rsid w:val="003A70B0"/>
    <w:rsid w:val="003A7B4B"/>
    <w:rsid w:val="003B1247"/>
    <w:rsid w:val="003B1D6D"/>
    <w:rsid w:val="003B3D50"/>
    <w:rsid w:val="003B3E9E"/>
    <w:rsid w:val="003B440A"/>
    <w:rsid w:val="003B47CB"/>
    <w:rsid w:val="003B5A7E"/>
    <w:rsid w:val="003B6A39"/>
    <w:rsid w:val="003B7854"/>
    <w:rsid w:val="003C024F"/>
    <w:rsid w:val="003C1DCA"/>
    <w:rsid w:val="003C20FA"/>
    <w:rsid w:val="003C2E2C"/>
    <w:rsid w:val="003C5CD1"/>
    <w:rsid w:val="003C5EC2"/>
    <w:rsid w:val="003D150A"/>
    <w:rsid w:val="003D3BC4"/>
    <w:rsid w:val="003D6098"/>
    <w:rsid w:val="003D6E82"/>
    <w:rsid w:val="003E01C9"/>
    <w:rsid w:val="003E0A2C"/>
    <w:rsid w:val="003E1059"/>
    <w:rsid w:val="003E147A"/>
    <w:rsid w:val="003E1882"/>
    <w:rsid w:val="003E3BFA"/>
    <w:rsid w:val="003E5015"/>
    <w:rsid w:val="003E6049"/>
    <w:rsid w:val="003E69BA"/>
    <w:rsid w:val="003E7E9C"/>
    <w:rsid w:val="003F0450"/>
    <w:rsid w:val="003F5288"/>
    <w:rsid w:val="003F76F2"/>
    <w:rsid w:val="003F7D8D"/>
    <w:rsid w:val="003F7D98"/>
    <w:rsid w:val="00400A46"/>
    <w:rsid w:val="004014F3"/>
    <w:rsid w:val="0040151D"/>
    <w:rsid w:val="004115BC"/>
    <w:rsid w:val="0041168C"/>
    <w:rsid w:val="00414C1E"/>
    <w:rsid w:val="004175FF"/>
    <w:rsid w:val="0042021E"/>
    <w:rsid w:val="004209C7"/>
    <w:rsid w:val="00423D14"/>
    <w:rsid w:val="00424647"/>
    <w:rsid w:val="00427200"/>
    <w:rsid w:val="004302DD"/>
    <w:rsid w:val="004302EB"/>
    <w:rsid w:val="00431FE8"/>
    <w:rsid w:val="004349A8"/>
    <w:rsid w:val="004376BF"/>
    <w:rsid w:val="00437713"/>
    <w:rsid w:val="004451FB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6C3E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3625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47E7"/>
    <w:rsid w:val="004D5199"/>
    <w:rsid w:val="004D5ADD"/>
    <w:rsid w:val="004D5C82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E6000"/>
    <w:rsid w:val="004F22FA"/>
    <w:rsid w:val="004F3480"/>
    <w:rsid w:val="004F3B9E"/>
    <w:rsid w:val="004F6683"/>
    <w:rsid w:val="005007DC"/>
    <w:rsid w:val="00503132"/>
    <w:rsid w:val="005073E7"/>
    <w:rsid w:val="0051050B"/>
    <w:rsid w:val="00512C37"/>
    <w:rsid w:val="00513868"/>
    <w:rsid w:val="00513945"/>
    <w:rsid w:val="00520038"/>
    <w:rsid w:val="0052092B"/>
    <w:rsid w:val="00520F38"/>
    <w:rsid w:val="00522462"/>
    <w:rsid w:val="005249D8"/>
    <w:rsid w:val="00525D4D"/>
    <w:rsid w:val="00526593"/>
    <w:rsid w:val="0052732D"/>
    <w:rsid w:val="0052782C"/>
    <w:rsid w:val="0053104B"/>
    <w:rsid w:val="00531190"/>
    <w:rsid w:val="0053161C"/>
    <w:rsid w:val="0053381B"/>
    <w:rsid w:val="00533CAC"/>
    <w:rsid w:val="00534D9B"/>
    <w:rsid w:val="0053599B"/>
    <w:rsid w:val="00537367"/>
    <w:rsid w:val="00541874"/>
    <w:rsid w:val="00541FE4"/>
    <w:rsid w:val="005420D8"/>
    <w:rsid w:val="00545DD0"/>
    <w:rsid w:val="0054775C"/>
    <w:rsid w:val="00547AEE"/>
    <w:rsid w:val="00547D4C"/>
    <w:rsid w:val="0055144F"/>
    <w:rsid w:val="0055148E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4482"/>
    <w:rsid w:val="005A70B3"/>
    <w:rsid w:val="005B0590"/>
    <w:rsid w:val="005B0DA8"/>
    <w:rsid w:val="005B2062"/>
    <w:rsid w:val="005B214E"/>
    <w:rsid w:val="005B2664"/>
    <w:rsid w:val="005B4C4F"/>
    <w:rsid w:val="005B5EFC"/>
    <w:rsid w:val="005B7748"/>
    <w:rsid w:val="005B7D03"/>
    <w:rsid w:val="005C0A23"/>
    <w:rsid w:val="005C1E08"/>
    <w:rsid w:val="005C3799"/>
    <w:rsid w:val="005C5EBC"/>
    <w:rsid w:val="005C7C68"/>
    <w:rsid w:val="005D1F5E"/>
    <w:rsid w:val="005D3718"/>
    <w:rsid w:val="005D69D6"/>
    <w:rsid w:val="005D6AB9"/>
    <w:rsid w:val="005E09E2"/>
    <w:rsid w:val="005E1675"/>
    <w:rsid w:val="005E57C2"/>
    <w:rsid w:val="005F17D9"/>
    <w:rsid w:val="005F2E52"/>
    <w:rsid w:val="005F3253"/>
    <w:rsid w:val="005F4354"/>
    <w:rsid w:val="005F48D8"/>
    <w:rsid w:val="005F54F0"/>
    <w:rsid w:val="005F76CF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D00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78F7"/>
    <w:rsid w:val="00664697"/>
    <w:rsid w:val="00665373"/>
    <w:rsid w:val="00666ADC"/>
    <w:rsid w:val="006679E8"/>
    <w:rsid w:val="00667DA6"/>
    <w:rsid w:val="00670774"/>
    <w:rsid w:val="00670A7C"/>
    <w:rsid w:val="00674FD9"/>
    <w:rsid w:val="00675846"/>
    <w:rsid w:val="0067608D"/>
    <w:rsid w:val="00680652"/>
    <w:rsid w:val="00681F4A"/>
    <w:rsid w:val="006825F3"/>
    <w:rsid w:val="006838BB"/>
    <w:rsid w:val="00684A0C"/>
    <w:rsid w:val="00686796"/>
    <w:rsid w:val="00687A2D"/>
    <w:rsid w:val="006926A8"/>
    <w:rsid w:val="00692AD6"/>
    <w:rsid w:val="00695040"/>
    <w:rsid w:val="006961EA"/>
    <w:rsid w:val="006A2F09"/>
    <w:rsid w:val="006A356F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D7EB8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5D55"/>
    <w:rsid w:val="00704884"/>
    <w:rsid w:val="00705C4E"/>
    <w:rsid w:val="007069C9"/>
    <w:rsid w:val="00707091"/>
    <w:rsid w:val="0071153D"/>
    <w:rsid w:val="00711A03"/>
    <w:rsid w:val="007155CF"/>
    <w:rsid w:val="00715F5E"/>
    <w:rsid w:val="0071620D"/>
    <w:rsid w:val="00722D65"/>
    <w:rsid w:val="00723351"/>
    <w:rsid w:val="007257A6"/>
    <w:rsid w:val="00730BFA"/>
    <w:rsid w:val="0073192D"/>
    <w:rsid w:val="007333D3"/>
    <w:rsid w:val="00734EEA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4BBB"/>
    <w:rsid w:val="00755F17"/>
    <w:rsid w:val="007566D5"/>
    <w:rsid w:val="00757BE3"/>
    <w:rsid w:val="00761B79"/>
    <w:rsid w:val="00762B26"/>
    <w:rsid w:val="00763BF6"/>
    <w:rsid w:val="00763D91"/>
    <w:rsid w:val="007666A2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2E7"/>
    <w:rsid w:val="0079445B"/>
    <w:rsid w:val="00794DB6"/>
    <w:rsid w:val="00797ADF"/>
    <w:rsid w:val="007A0749"/>
    <w:rsid w:val="007A23AD"/>
    <w:rsid w:val="007A65B6"/>
    <w:rsid w:val="007A7555"/>
    <w:rsid w:val="007A7CCF"/>
    <w:rsid w:val="007B0520"/>
    <w:rsid w:val="007B18BC"/>
    <w:rsid w:val="007B2E98"/>
    <w:rsid w:val="007B382F"/>
    <w:rsid w:val="007B3A71"/>
    <w:rsid w:val="007B5C49"/>
    <w:rsid w:val="007B6DC5"/>
    <w:rsid w:val="007B7155"/>
    <w:rsid w:val="007B7D8B"/>
    <w:rsid w:val="007B7F7D"/>
    <w:rsid w:val="007C10E1"/>
    <w:rsid w:val="007C20B9"/>
    <w:rsid w:val="007C3C83"/>
    <w:rsid w:val="007C40C5"/>
    <w:rsid w:val="007C4436"/>
    <w:rsid w:val="007C5A9D"/>
    <w:rsid w:val="007D114E"/>
    <w:rsid w:val="007D1550"/>
    <w:rsid w:val="007D28D9"/>
    <w:rsid w:val="007D3012"/>
    <w:rsid w:val="007D4BEE"/>
    <w:rsid w:val="007D6BF4"/>
    <w:rsid w:val="007D7F17"/>
    <w:rsid w:val="007E0702"/>
    <w:rsid w:val="007E56AE"/>
    <w:rsid w:val="007E576F"/>
    <w:rsid w:val="007E6662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6612"/>
    <w:rsid w:val="008268D1"/>
    <w:rsid w:val="008269AD"/>
    <w:rsid w:val="00826A89"/>
    <w:rsid w:val="00826F40"/>
    <w:rsid w:val="008270B5"/>
    <w:rsid w:val="00827644"/>
    <w:rsid w:val="00830AD0"/>
    <w:rsid w:val="008311F3"/>
    <w:rsid w:val="00832BBA"/>
    <w:rsid w:val="0083394A"/>
    <w:rsid w:val="00834611"/>
    <w:rsid w:val="00834C75"/>
    <w:rsid w:val="00834F70"/>
    <w:rsid w:val="00835827"/>
    <w:rsid w:val="0083715F"/>
    <w:rsid w:val="00837236"/>
    <w:rsid w:val="008425A3"/>
    <w:rsid w:val="00842703"/>
    <w:rsid w:val="008430FA"/>
    <w:rsid w:val="00844C51"/>
    <w:rsid w:val="00845772"/>
    <w:rsid w:val="00847490"/>
    <w:rsid w:val="0085089A"/>
    <w:rsid w:val="008518A5"/>
    <w:rsid w:val="00851DE4"/>
    <w:rsid w:val="008528C3"/>
    <w:rsid w:val="00855E63"/>
    <w:rsid w:val="0085706E"/>
    <w:rsid w:val="00857119"/>
    <w:rsid w:val="00857780"/>
    <w:rsid w:val="00860169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7EA"/>
    <w:rsid w:val="008928A9"/>
    <w:rsid w:val="00894193"/>
    <w:rsid w:val="008943C7"/>
    <w:rsid w:val="00895C7F"/>
    <w:rsid w:val="00895EF5"/>
    <w:rsid w:val="00896531"/>
    <w:rsid w:val="00896684"/>
    <w:rsid w:val="008977F9"/>
    <w:rsid w:val="008A0602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2A7E"/>
    <w:rsid w:val="008B4EC0"/>
    <w:rsid w:val="008B54AD"/>
    <w:rsid w:val="008B5D07"/>
    <w:rsid w:val="008B649E"/>
    <w:rsid w:val="008B66EE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2823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23F"/>
    <w:rsid w:val="008F6D3E"/>
    <w:rsid w:val="00900678"/>
    <w:rsid w:val="0090474C"/>
    <w:rsid w:val="00905F3B"/>
    <w:rsid w:val="009073C4"/>
    <w:rsid w:val="00911164"/>
    <w:rsid w:val="009116A5"/>
    <w:rsid w:val="00911CC6"/>
    <w:rsid w:val="00911F1D"/>
    <w:rsid w:val="009159A8"/>
    <w:rsid w:val="00920B11"/>
    <w:rsid w:val="00920D9A"/>
    <w:rsid w:val="00921023"/>
    <w:rsid w:val="00921311"/>
    <w:rsid w:val="009236F7"/>
    <w:rsid w:val="0092499D"/>
    <w:rsid w:val="009311AB"/>
    <w:rsid w:val="0093141C"/>
    <w:rsid w:val="00932299"/>
    <w:rsid w:val="00935D2A"/>
    <w:rsid w:val="00936CB0"/>
    <w:rsid w:val="00937468"/>
    <w:rsid w:val="00940243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5751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477F"/>
    <w:rsid w:val="00966ABA"/>
    <w:rsid w:val="00967216"/>
    <w:rsid w:val="00970BA1"/>
    <w:rsid w:val="009716CB"/>
    <w:rsid w:val="0097212E"/>
    <w:rsid w:val="00977168"/>
    <w:rsid w:val="00977707"/>
    <w:rsid w:val="00977EFB"/>
    <w:rsid w:val="009800ED"/>
    <w:rsid w:val="00980F70"/>
    <w:rsid w:val="0098286D"/>
    <w:rsid w:val="00982F0A"/>
    <w:rsid w:val="00983480"/>
    <w:rsid w:val="009851E6"/>
    <w:rsid w:val="00985CDE"/>
    <w:rsid w:val="0099287D"/>
    <w:rsid w:val="00993086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A6A28"/>
    <w:rsid w:val="009B056E"/>
    <w:rsid w:val="009B0F9B"/>
    <w:rsid w:val="009B5B91"/>
    <w:rsid w:val="009C1179"/>
    <w:rsid w:val="009C1C24"/>
    <w:rsid w:val="009C3F0A"/>
    <w:rsid w:val="009D1D48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1B93"/>
    <w:rsid w:val="00A254AD"/>
    <w:rsid w:val="00A256A1"/>
    <w:rsid w:val="00A25C4D"/>
    <w:rsid w:val="00A261E7"/>
    <w:rsid w:val="00A26DB2"/>
    <w:rsid w:val="00A27897"/>
    <w:rsid w:val="00A3003F"/>
    <w:rsid w:val="00A30A36"/>
    <w:rsid w:val="00A318BD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0F87"/>
    <w:rsid w:val="00A56491"/>
    <w:rsid w:val="00A5694D"/>
    <w:rsid w:val="00A56BF8"/>
    <w:rsid w:val="00A60123"/>
    <w:rsid w:val="00A60C70"/>
    <w:rsid w:val="00A61939"/>
    <w:rsid w:val="00A624C1"/>
    <w:rsid w:val="00A638B8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61C0"/>
    <w:rsid w:val="00A775BD"/>
    <w:rsid w:val="00A802BF"/>
    <w:rsid w:val="00A80395"/>
    <w:rsid w:val="00A82695"/>
    <w:rsid w:val="00A84868"/>
    <w:rsid w:val="00A86924"/>
    <w:rsid w:val="00A91432"/>
    <w:rsid w:val="00A946F9"/>
    <w:rsid w:val="00A96EB1"/>
    <w:rsid w:val="00A97D73"/>
    <w:rsid w:val="00AA05DB"/>
    <w:rsid w:val="00AA06BB"/>
    <w:rsid w:val="00AA081D"/>
    <w:rsid w:val="00AA0EEF"/>
    <w:rsid w:val="00AA3534"/>
    <w:rsid w:val="00AA78D1"/>
    <w:rsid w:val="00AB0715"/>
    <w:rsid w:val="00AB0BBB"/>
    <w:rsid w:val="00AB2665"/>
    <w:rsid w:val="00AB300C"/>
    <w:rsid w:val="00AB7035"/>
    <w:rsid w:val="00AB72D7"/>
    <w:rsid w:val="00AB73CB"/>
    <w:rsid w:val="00AB758A"/>
    <w:rsid w:val="00AB7943"/>
    <w:rsid w:val="00AB7B4F"/>
    <w:rsid w:val="00AC1723"/>
    <w:rsid w:val="00AC2156"/>
    <w:rsid w:val="00AC5447"/>
    <w:rsid w:val="00AC56FC"/>
    <w:rsid w:val="00AC7B38"/>
    <w:rsid w:val="00AD1E6E"/>
    <w:rsid w:val="00AD2E4E"/>
    <w:rsid w:val="00AD507A"/>
    <w:rsid w:val="00AD6547"/>
    <w:rsid w:val="00AD6C00"/>
    <w:rsid w:val="00AD7BD9"/>
    <w:rsid w:val="00AE036D"/>
    <w:rsid w:val="00AE38E5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7950"/>
    <w:rsid w:val="00B10F78"/>
    <w:rsid w:val="00B11A0B"/>
    <w:rsid w:val="00B12DF9"/>
    <w:rsid w:val="00B134D3"/>
    <w:rsid w:val="00B15277"/>
    <w:rsid w:val="00B15748"/>
    <w:rsid w:val="00B15818"/>
    <w:rsid w:val="00B1662A"/>
    <w:rsid w:val="00B20464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1998"/>
    <w:rsid w:val="00B427B8"/>
    <w:rsid w:val="00B43FE5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5418A"/>
    <w:rsid w:val="00B566C9"/>
    <w:rsid w:val="00B66A42"/>
    <w:rsid w:val="00B717F3"/>
    <w:rsid w:val="00B720BB"/>
    <w:rsid w:val="00B72614"/>
    <w:rsid w:val="00B72B7B"/>
    <w:rsid w:val="00B73A08"/>
    <w:rsid w:val="00B76C5B"/>
    <w:rsid w:val="00B803D7"/>
    <w:rsid w:val="00B805E5"/>
    <w:rsid w:val="00B80841"/>
    <w:rsid w:val="00B810BC"/>
    <w:rsid w:val="00B815A6"/>
    <w:rsid w:val="00B81993"/>
    <w:rsid w:val="00B831B1"/>
    <w:rsid w:val="00B8425D"/>
    <w:rsid w:val="00B87A7D"/>
    <w:rsid w:val="00B924D6"/>
    <w:rsid w:val="00B92D77"/>
    <w:rsid w:val="00B930D4"/>
    <w:rsid w:val="00B93777"/>
    <w:rsid w:val="00B969F2"/>
    <w:rsid w:val="00B97162"/>
    <w:rsid w:val="00BA0B11"/>
    <w:rsid w:val="00BA166C"/>
    <w:rsid w:val="00BA3733"/>
    <w:rsid w:val="00BA5892"/>
    <w:rsid w:val="00BA7E7E"/>
    <w:rsid w:val="00BA7EA2"/>
    <w:rsid w:val="00BB4EE9"/>
    <w:rsid w:val="00BB55C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45B"/>
    <w:rsid w:val="00BD1642"/>
    <w:rsid w:val="00BD241A"/>
    <w:rsid w:val="00BD245A"/>
    <w:rsid w:val="00BD2D1C"/>
    <w:rsid w:val="00BD385C"/>
    <w:rsid w:val="00BD3A51"/>
    <w:rsid w:val="00BD4FDF"/>
    <w:rsid w:val="00BE012E"/>
    <w:rsid w:val="00BE1BD8"/>
    <w:rsid w:val="00BE1DCE"/>
    <w:rsid w:val="00BE3E55"/>
    <w:rsid w:val="00BE5AF4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565"/>
    <w:rsid w:val="00C20BCD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81AA1"/>
    <w:rsid w:val="00C83028"/>
    <w:rsid w:val="00C83208"/>
    <w:rsid w:val="00C858A6"/>
    <w:rsid w:val="00C85B7E"/>
    <w:rsid w:val="00C87167"/>
    <w:rsid w:val="00C90BF0"/>
    <w:rsid w:val="00C90D01"/>
    <w:rsid w:val="00C92637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37A2"/>
    <w:rsid w:val="00CA59C2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7841"/>
    <w:rsid w:val="00D00B8F"/>
    <w:rsid w:val="00D01550"/>
    <w:rsid w:val="00D01C91"/>
    <w:rsid w:val="00D029C0"/>
    <w:rsid w:val="00D03BF2"/>
    <w:rsid w:val="00D04B65"/>
    <w:rsid w:val="00D05B91"/>
    <w:rsid w:val="00D06602"/>
    <w:rsid w:val="00D10CF3"/>
    <w:rsid w:val="00D10E1C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1EC"/>
    <w:rsid w:val="00D31907"/>
    <w:rsid w:val="00D31C48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47D7C"/>
    <w:rsid w:val="00D504E1"/>
    <w:rsid w:val="00D512F2"/>
    <w:rsid w:val="00D51D43"/>
    <w:rsid w:val="00D53436"/>
    <w:rsid w:val="00D541F8"/>
    <w:rsid w:val="00D55F8C"/>
    <w:rsid w:val="00D566A9"/>
    <w:rsid w:val="00D56E40"/>
    <w:rsid w:val="00D64ACC"/>
    <w:rsid w:val="00D64F63"/>
    <w:rsid w:val="00D661AC"/>
    <w:rsid w:val="00D70ABE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6C3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EBB"/>
    <w:rsid w:val="00DF533A"/>
    <w:rsid w:val="00E00A92"/>
    <w:rsid w:val="00E012B3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5E17"/>
    <w:rsid w:val="00E1641B"/>
    <w:rsid w:val="00E167F3"/>
    <w:rsid w:val="00E16C4F"/>
    <w:rsid w:val="00E17043"/>
    <w:rsid w:val="00E202C9"/>
    <w:rsid w:val="00E2183B"/>
    <w:rsid w:val="00E22F04"/>
    <w:rsid w:val="00E23024"/>
    <w:rsid w:val="00E24573"/>
    <w:rsid w:val="00E24749"/>
    <w:rsid w:val="00E24C89"/>
    <w:rsid w:val="00E275A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3797"/>
    <w:rsid w:val="00E56F0C"/>
    <w:rsid w:val="00E576B9"/>
    <w:rsid w:val="00E60109"/>
    <w:rsid w:val="00E6053D"/>
    <w:rsid w:val="00E62322"/>
    <w:rsid w:val="00E63C47"/>
    <w:rsid w:val="00E656B9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34E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57F"/>
    <w:rsid w:val="00E90823"/>
    <w:rsid w:val="00E90D38"/>
    <w:rsid w:val="00E929E3"/>
    <w:rsid w:val="00E9345F"/>
    <w:rsid w:val="00E93725"/>
    <w:rsid w:val="00E94547"/>
    <w:rsid w:val="00E95B2E"/>
    <w:rsid w:val="00E97E43"/>
    <w:rsid w:val="00EA2954"/>
    <w:rsid w:val="00EA2AC6"/>
    <w:rsid w:val="00EA4E10"/>
    <w:rsid w:val="00EA7E3B"/>
    <w:rsid w:val="00EB1A52"/>
    <w:rsid w:val="00EB1D2B"/>
    <w:rsid w:val="00EB39AC"/>
    <w:rsid w:val="00EB3A26"/>
    <w:rsid w:val="00EB5928"/>
    <w:rsid w:val="00EB5BB9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3386"/>
    <w:rsid w:val="00EE6685"/>
    <w:rsid w:val="00EF1F87"/>
    <w:rsid w:val="00EF4D08"/>
    <w:rsid w:val="00EF535F"/>
    <w:rsid w:val="00EF664B"/>
    <w:rsid w:val="00EF766F"/>
    <w:rsid w:val="00EF768C"/>
    <w:rsid w:val="00F017E2"/>
    <w:rsid w:val="00F01CCD"/>
    <w:rsid w:val="00F04971"/>
    <w:rsid w:val="00F109CD"/>
    <w:rsid w:val="00F10DE5"/>
    <w:rsid w:val="00F17626"/>
    <w:rsid w:val="00F209DC"/>
    <w:rsid w:val="00F20C1D"/>
    <w:rsid w:val="00F20E92"/>
    <w:rsid w:val="00F2346E"/>
    <w:rsid w:val="00F24C08"/>
    <w:rsid w:val="00F30A70"/>
    <w:rsid w:val="00F30BDF"/>
    <w:rsid w:val="00F332DA"/>
    <w:rsid w:val="00F33C31"/>
    <w:rsid w:val="00F366D4"/>
    <w:rsid w:val="00F40A00"/>
    <w:rsid w:val="00F40DD7"/>
    <w:rsid w:val="00F411EE"/>
    <w:rsid w:val="00F4158D"/>
    <w:rsid w:val="00F41840"/>
    <w:rsid w:val="00F42FBB"/>
    <w:rsid w:val="00F43B26"/>
    <w:rsid w:val="00F4626B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2AF0"/>
    <w:rsid w:val="00F731F1"/>
    <w:rsid w:val="00F739E8"/>
    <w:rsid w:val="00F76FA0"/>
    <w:rsid w:val="00F804EC"/>
    <w:rsid w:val="00F81B82"/>
    <w:rsid w:val="00F84301"/>
    <w:rsid w:val="00F864D8"/>
    <w:rsid w:val="00F92D4F"/>
    <w:rsid w:val="00FA0E1D"/>
    <w:rsid w:val="00FA27E4"/>
    <w:rsid w:val="00FA4A9E"/>
    <w:rsid w:val="00FA6100"/>
    <w:rsid w:val="00FA662C"/>
    <w:rsid w:val="00FA7120"/>
    <w:rsid w:val="00FB030C"/>
    <w:rsid w:val="00FB28B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4CDA"/>
    <w:rsid w:val="00FC6546"/>
    <w:rsid w:val="00FC65F4"/>
    <w:rsid w:val="00FC68A1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4411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812A54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image" Target="media/image135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11.bin"/><Relationship Id="rId279" Type="http://schemas.openxmlformats.org/officeDocument/2006/relationships/image" Target="media/image142.emf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7.bin"/><Relationship Id="rId280" Type="http://schemas.openxmlformats.org/officeDocument/2006/relationships/footer" Target="footer1.xml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1.bin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36.wmf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image" Target="media/image131.wmf"/><Relationship Id="rId281" Type="http://schemas.openxmlformats.org/officeDocument/2006/relationships/fontTable" Target="fontTable.xml"/><Relationship Id="rId34" Type="http://schemas.openxmlformats.org/officeDocument/2006/relationships/oleObject" Target="embeddings/oleObject12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6.wmf"/><Relationship Id="rId271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5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282" Type="http://schemas.openxmlformats.org/officeDocument/2006/relationships/theme" Target="theme/theme1.xml"/><Relationship Id="rId8" Type="http://schemas.openxmlformats.org/officeDocument/2006/relationships/image" Target="media/image1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18.bin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72" Type="http://schemas.openxmlformats.org/officeDocument/2006/relationships/image" Target="media/image137.wmf"/><Relationship Id="rId88" Type="http://schemas.openxmlformats.org/officeDocument/2006/relationships/image" Target="media/image44.png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262" Type="http://schemas.openxmlformats.org/officeDocument/2006/relationships/image" Target="media/image132.wmf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29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8.wmf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7.png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8.wmf"/><Relationship Id="rId28" Type="http://schemas.openxmlformats.org/officeDocument/2006/relationships/image" Target="media/image12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275" Type="http://schemas.openxmlformats.org/officeDocument/2006/relationships/oleObject" Target="embeddings/oleObject130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png"/><Relationship Id="rId265" Type="http://schemas.openxmlformats.org/officeDocument/2006/relationships/oleObject" Target="embeddings/oleObject125.bin"/><Relationship Id="rId50" Type="http://schemas.openxmlformats.org/officeDocument/2006/relationships/image" Target="media/image24.png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5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1" Type="http://schemas.openxmlformats.org/officeDocument/2006/relationships/image" Target="media/image35.png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9.png"/><Relationship Id="rId40" Type="http://schemas.openxmlformats.org/officeDocument/2006/relationships/image" Target="media/image19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7.png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4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9.wmf"/><Relationship Id="rId277" Type="http://schemas.openxmlformats.org/officeDocument/2006/relationships/image" Target="media/image140.png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6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1.png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67.bin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07520D-04C0-49F9-9C53-E85A42BA39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5</TotalTime>
  <Pages>11</Pages>
  <Words>921</Words>
  <Characters>525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12</cp:revision>
  <cp:lastPrinted>2016-05-15T02:34:00Z</cp:lastPrinted>
  <dcterms:created xsi:type="dcterms:W3CDTF">2015-04-28T20:18:00Z</dcterms:created>
  <dcterms:modified xsi:type="dcterms:W3CDTF">2020-05-08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